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D452F2" w14:textId="77777777" w:rsidR="00F42214" w:rsidRDefault="00F42214">
      <w:pPr>
        <w:widowControl w:val="0"/>
        <w:pBdr>
          <w:top w:val="nil"/>
          <w:left w:val="nil"/>
          <w:bottom w:val="nil"/>
          <w:right w:val="nil"/>
          <w:between w:val="nil"/>
        </w:pBdr>
        <w:spacing w:after="0" w:line="276" w:lineRule="auto"/>
      </w:pPr>
    </w:p>
    <w:p w14:paraId="797EFD7B" w14:textId="77777777" w:rsidR="00F42214" w:rsidRDefault="00F42214">
      <w:pPr>
        <w:widowControl w:val="0"/>
        <w:pBdr>
          <w:top w:val="nil"/>
          <w:left w:val="nil"/>
          <w:bottom w:val="nil"/>
          <w:right w:val="nil"/>
          <w:between w:val="nil"/>
        </w:pBdr>
        <w:spacing w:after="0" w:line="276" w:lineRule="auto"/>
        <w:rPr>
          <w:rFonts w:ascii="Arial" w:eastAsia="Arial" w:hAnsi="Arial" w:cs="Arial"/>
          <w:color w:val="000000"/>
          <w:sz w:val="22"/>
          <w:szCs w:val="22"/>
        </w:rPr>
      </w:pPr>
    </w:p>
    <w:tbl>
      <w:tblPr>
        <w:tblStyle w:val="a"/>
        <w:tblW w:w="10440" w:type="dxa"/>
        <w:tblInd w:w="-7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80"/>
        <w:gridCol w:w="4860"/>
      </w:tblGrid>
      <w:tr w:rsidR="00F42214" w14:paraId="4494DD5E" w14:textId="77777777">
        <w:tc>
          <w:tcPr>
            <w:tcW w:w="5580" w:type="dxa"/>
            <w:tcBorders>
              <w:top w:val="nil"/>
              <w:left w:val="nil"/>
              <w:bottom w:val="nil"/>
              <w:right w:val="nil"/>
            </w:tcBorders>
          </w:tcPr>
          <w:p w14:paraId="17CF435C" w14:textId="77777777" w:rsidR="00F42214" w:rsidRDefault="002B27D8">
            <w:pPr>
              <w:spacing w:line="360" w:lineRule="auto"/>
            </w:pPr>
            <w:r>
              <w:rPr>
                <w:noProof/>
              </w:rPr>
              <w:drawing>
                <wp:inline distT="0" distB="0" distL="0" distR="0" wp14:anchorId="5859CD02" wp14:editId="081AA903">
                  <wp:extent cx="1733550" cy="495300"/>
                  <wp:effectExtent l="0" t="0" r="0" b="0"/>
                  <wp:docPr id="3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
                          <a:srcRect/>
                          <a:stretch>
                            <a:fillRect/>
                          </a:stretch>
                        </pic:blipFill>
                        <pic:spPr>
                          <a:xfrm>
                            <a:off x="0" y="0"/>
                            <a:ext cx="1733550" cy="495300"/>
                          </a:xfrm>
                          <a:prstGeom prst="rect">
                            <a:avLst/>
                          </a:prstGeom>
                          <a:ln/>
                        </pic:spPr>
                      </pic:pic>
                    </a:graphicData>
                  </a:graphic>
                </wp:inline>
              </w:drawing>
            </w:r>
          </w:p>
        </w:tc>
        <w:tc>
          <w:tcPr>
            <w:tcW w:w="4860" w:type="dxa"/>
            <w:tcBorders>
              <w:top w:val="nil"/>
              <w:left w:val="nil"/>
              <w:bottom w:val="nil"/>
              <w:right w:val="nil"/>
            </w:tcBorders>
          </w:tcPr>
          <w:p w14:paraId="0557D4A7" w14:textId="77777777" w:rsidR="00F42214" w:rsidRDefault="002B27D8">
            <w:pPr>
              <w:tabs>
                <w:tab w:val="left" w:pos="645"/>
              </w:tabs>
              <w:spacing w:line="360" w:lineRule="auto"/>
              <w:rPr>
                <w:sz w:val="10"/>
                <w:szCs w:val="10"/>
              </w:rPr>
            </w:pPr>
            <w:r>
              <w:rPr>
                <w:sz w:val="36"/>
                <w:szCs w:val="36"/>
              </w:rPr>
              <w:tab/>
            </w:r>
          </w:p>
          <w:p w14:paraId="1585AEF0" w14:textId="77777777" w:rsidR="00F42214" w:rsidRDefault="002B27D8">
            <w:pPr>
              <w:spacing w:line="360" w:lineRule="auto"/>
              <w:jc w:val="right"/>
              <w:rPr>
                <w:b/>
                <w:sz w:val="32"/>
                <w:szCs w:val="32"/>
              </w:rPr>
            </w:pPr>
            <w:r>
              <w:rPr>
                <w:b/>
                <w:sz w:val="32"/>
                <w:szCs w:val="32"/>
              </w:rPr>
              <w:t>School of Engineering</w:t>
            </w:r>
          </w:p>
        </w:tc>
      </w:tr>
    </w:tbl>
    <w:p w14:paraId="1DFD311F" w14:textId="77777777" w:rsidR="00F42214" w:rsidRDefault="00F42214">
      <w:pPr>
        <w:spacing w:line="360" w:lineRule="auto"/>
        <w:rPr>
          <w:b/>
          <w:sz w:val="8"/>
          <w:szCs w:val="8"/>
        </w:rPr>
      </w:pPr>
    </w:p>
    <w:tbl>
      <w:tblPr>
        <w:tblStyle w:val="a0"/>
        <w:tblW w:w="10346" w:type="dxa"/>
        <w:jc w:val="center"/>
        <w:tblLayout w:type="fixed"/>
        <w:tblLook w:val="0000" w:firstRow="0" w:lastRow="0" w:firstColumn="0" w:lastColumn="0" w:noHBand="0" w:noVBand="0"/>
      </w:tblPr>
      <w:tblGrid>
        <w:gridCol w:w="1976"/>
        <w:gridCol w:w="6120"/>
        <w:gridCol w:w="2250"/>
      </w:tblGrid>
      <w:tr w:rsidR="00F42214" w14:paraId="1C254A82" w14:textId="77777777">
        <w:trPr>
          <w:trHeight w:val="378"/>
          <w:jc w:val="center"/>
        </w:trPr>
        <w:tc>
          <w:tcPr>
            <w:tcW w:w="1976" w:type="dxa"/>
            <w:tcBorders>
              <w:top w:val="nil"/>
              <w:left w:val="nil"/>
              <w:bottom w:val="single" w:sz="18" w:space="0" w:color="000000"/>
              <w:right w:val="nil"/>
            </w:tcBorders>
          </w:tcPr>
          <w:p w14:paraId="1552412A" w14:textId="77777777" w:rsidR="00F42214" w:rsidRDefault="002B27D8">
            <w:pPr>
              <w:spacing w:line="360" w:lineRule="auto"/>
              <w:rPr>
                <w:b/>
                <w:sz w:val="28"/>
                <w:szCs w:val="28"/>
              </w:rPr>
            </w:pPr>
            <w:r>
              <w:rPr>
                <w:rFonts w:ascii="Times New Roman" w:eastAsia="Times New Roman" w:hAnsi="Times New Roman" w:cs="Times New Roman"/>
                <w:b/>
                <w:sz w:val="28"/>
                <w:szCs w:val="28"/>
              </w:rPr>
              <w:t>ELC333-L1</w:t>
            </w:r>
            <w:r>
              <w:rPr>
                <w:b/>
                <w:sz w:val="28"/>
                <w:szCs w:val="28"/>
              </w:rPr>
              <w:t xml:space="preserve">      </w:t>
            </w:r>
          </w:p>
        </w:tc>
        <w:tc>
          <w:tcPr>
            <w:tcW w:w="6120" w:type="dxa"/>
            <w:tcBorders>
              <w:top w:val="nil"/>
              <w:left w:val="nil"/>
              <w:bottom w:val="single" w:sz="18" w:space="0" w:color="000000"/>
              <w:right w:val="nil"/>
            </w:tcBorders>
          </w:tcPr>
          <w:p w14:paraId="0F9AA601" w14:textId="77777777" w:rsidR="00F42214" w:rsidRDefault="00F42214">
            <w:pPr>
              <w:spacing w:line="360" w:lineRule="auto"/>
              <w:jc w:val="center"/>
              <w:rPr>
                <w:b/>
                <w:sz w:val="28"/>
                <w:szCs w:val="28"/>
              </w:rPr>
            </w:pPr>
          </w:p>
        </w:tc>
        <w:tc>
          <w:tcPr>
            <w:tcW w:w="2250" w:type="dxa"/>
            <w:tcBorders>
              <w:top w:val="nil"/>
              <w:left w:val="nil"/>
              <w:bottom w:val="single" w:sz="18" w:space="0" w:color="000000"/>
              <w:right w:val="nil"/>
            </w:tcBorders>
          </w:tcPr>
          <w:p w14:paraId="3ADF1B40" w14:textId="77777777" w:rsidR="00F42214" w:rsidRDefault="002B27D8">
            <w:pPr>
              <w:spacing w:line="360" w:lineRule="auto"/>
              <w:jc w:val="right"/>
              <w:rPr>
                <w:rFonts w:ascii="Times New Roman" w:eastAsia="Times New Roman" w:hAnsi="Times New Roman" w:cs="Times New Roman"/>
                <w:b/>
                <w:sz w:val="28"/>
                <w:szCs w:val="28"/>
              </w:rPr>
            </w:pPr>
            <w:r>
              <w:rPr>
                <w:rFonts w:ascii="Times New Roman" w:eastAsia="Times New Roman" w:hAnsi="Times New Roman" w:cs="Times New Roman"/>
                <w:b/>
                <w:sz w:val="28"/>
                <w:szCs w:val="28"/>
              </w:rPr>
              <w:t>Spring 2020</w:t>
            </w:r>
          </w:p>
        </w:tc>
      </w:tr>
    </w:tbl>
    <w:p w14:paraId="5DA8120D" w14:textId="77777777" w:rsidR="00F42214" w:rsidRDefault="00F42214">
      <w:pPr>
        <w:spacing w:line="360" w:lineRule="auto"/>
        <w:rPr>
          <w:b/>
          <w:sz w:val="28"/>
          <w:szCs w:val="28"/>
        </w:rPr>
      </w:pPr>
    </w:p>
    <w:p w14:paraId="13C958BD" w14:textId="77777777" w:rsidR="00F42214" w:rsidRDefault="00F42214">
      <w:pPr>
        <w:spacing w:line="360" w:lineRule="auto"/>
        <w:rPr>
          <w:b/>
          <w:sz w:val="32"/>
          <w:szCs w:val="32"/>
        </w:rPr>
      </w:pPr>
    </w:p>
    <w:p w14:paraId="2E5E003C" w14:textId="77777777" w:rsidR="00F42214" w:rsidRDefault="00F42214">
      <w:pPr>
        <w:spacing w:line="360" w:lineRule="auto"/>
        <w:jc w:val="center"/>
        <w:rPr>
          <w:b/>
          <w:sz w:val="32"/>
          <w:szCs w:val="32"/>
        </w:rPr>
      </w:pPr>
    </w:p>
    <w:p w14:paraId="673BD2C3" w14:textId="77777777" w:rsidR="00F42214" w:rsidRDefault="002B27D8">
      <w:pPr>
        <w:spacing w:line="360" w:lineRule="auto"/>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Lab 4</w:t>
      </w:r>
    </w:p>
    <w:p w14:paraId="7D11824A" w14:textId="77777777" w:rsidR="00F42214" w:rsidRDefault="002B27D8">
      <w:pPr>
        <w:spacing w:line="360" w:lineRule="auto"/>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Introduction to Bipolar Junction Transistors</w:t>
      </w:r>
    </w:p>
    <w:p w14:paraId="23C04FF7" w14:textId="77777777" w:rsidR="00F42214" w:rsidRDefault="00F42214">
      <w:pPr>
        <w:spacing w:line="360" w:lineRule="auto"/>
        <w:jc w:val="center"/>
        <w:rPr>
          <w:b/>
          <w:sz w:val="32"/>
          <w:szCs w:val="32"/>
        </w:rPr>
      </w:pPr>
    </w:p>
    <w:p w14:paraId="23C86C9B" w14:textId="77777777" w:rsidR="00F42214" w:rsidRDefault="00F42214">
      <w:pPr>
        <w:spacing w:line="360" w:lineRule="auto"/>
        <w:jc w:val="center"/>
        <w:rPr>
          <w:b/>
          <w:sz w:val="32"/>
          <w:szCs w:val="32"/>
        </w:rPr>
      </w:pPr>
    </w:p>
    <w:p w14:paraId="5AFB40C9" w14:textId="77777777" w:rsidR="00F42214" w:rsidRDefault="00F42214">
      <w:pPr>
        <w:spacing w:line="360" w:lineRule="auto"/>
        <w:jc w:val="center"/>
        <w:rPr>
          <w:b/>
          <w:sz w:val="32"/>
          <w:szCs w:val="32"/>
        </w:rPr>
      </w:pPr>
    </w:p>
    <w:p w14:paraId="73F14DFC" w14:textId="77777777" w:rsidR="00F42214" w:rsidRDefault="00F42214">
      <w:pPr>
        <w:spacing w:line="360" w:lineRule="auto"/>
        <w:jc w:val="center"/>
        <w:rPr>
          <w:b/>
          <w:sz w:val="32"/>
          <w:szCs w:val="32"/>
        </w:rPr>
      </w:pPr>
    </w:p>
    <w:p w14:paraId="0B49BD21" w14:textId="77777777" w:rsidR="00F42214" w:rsidRDefault="00F42214">
      <w:pPr>
        <w:spacing w:line="360" w:lineRule="auto"/>
        <w:jc w:val="center"/>
        <w:rPr>
          <w:b/>
          <w:sz w:val="32"/>
          <w:szCs w:val="32"/>
        </w:rPr>
      </w:pPr>
    </w:p>
    <w:p w14:paraId="26E942C7" w14:textId="77777777" w:rsidR="00F42214" w:rsidRDefault="00F42214">
      <w:pPr>
        <w:spacing w:line="360" w:lineRule="auto"/>
        <w:jc w:val="center"/>
        <w:rPr>
          <w:b/>
          <w:sz w:val="32"/>
          <w:szCs w:val="32"/>
        </w:rPr>
      </w:pPr>
    </w:p>
    <w:p w14:paraId="5DB39113" w14:textId="77777777" w:rsidR="00F42214" w:rsidRDefault="00F42214">
      <w:pPr>
        <w:spacing w:line="360" w:lineRule="auto"/>
        <w:rPr>
          <w:b/>
          <w:sz w:val="32"/>
          <w:szCs w:val="32"/>
        </w:rPr>
      </w:pPr>
    </w:p>
    <w:p w14:paraId="4CD17C5D" w14:textId="77777777" w:rsidR="00F42214" w:rsidRDefault="002B27D8">
      <w:pPr>
        <w:spacing w:line="360" w:lineRule="auto"/>
        <w:jc w:val="center"/>
        <w:rPr>
          <w:rFonts w:ascii="Times New Roman" w:eastAsia="Times New Roman" w:hAnsi="Times New Roman" w:cs="Times New Roman"/>
          <w:b/>
        </w:rPr>
      </w:pPr>
      <w:bookmarkStart w:id="0" w:name="_heading=h.gjdgxs" w:colFirst="0" w:colLast="0"/>
      <w:bookmarkEnd w:id="0"/>
      <w:r>
        <w:rPr>
          <w:rFonts w:ascii="Times New Roman" w:eastAsia="Times New Roman" w:hAnsi="Times New Roman" w:cs="Times New Roman"/>
          <w:b/>
          <w:sz w:val="24"/>
          <w:szCs w:val="24"/>
        </w:rPr>
        <w:t>Date: 4/3/2020</w:t>
      </w:r>
    </w:p>
    <w:p w14:paraId="1B9CDC4C" w14:textId="77777777" w:rsidR="00F42214" w:rsidRDefault="002B27D8">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Submitted </w:t>
      </w:r>
      <w:proofErr w:type="gramStart"/>
      <w:r>
        <w:rPr>
          <w:rFonts w:ascii="Times New Roman" w:eastAsia="Times New Roman" w:hAnsi="Times New Roman" w:cs="Times New Roman"/>
          <w:b/>
          <w:sz w:val="24"/>
          <w:szCs w:val="24"/>
        </w:rPr>
        <w:t>by:</w:t>
      </w:r>
      <w:proofErr w:type="gramEnd"/>
      <w:r>
        <w:rPr>
          <w:rFonts w:ascii="Times New Roman" w:eastAsia="Times New Roman" w:hAnsi="Times New Roman" w:cs="Times New Roman"/>
          <w:b/>
          <w:sz w:val="24"/>
          <w:szCs w:val="24"/>
        </w:rPr>
        <w:t xml:space="preserve"> Jeffrey Blanda, Alexander Bolen, Miguel Flores</w:t>
      </w:r>
    </w:p>
    <w:p w14:paraId="4AEB86C1" w14:textId="77777777" w:rsidR="00F42214" w:rsidRDefault="002B27D8">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Instructor: Joseph </w:t>
      </w:r>
      <w:proofErr w:type="spellStart"/>
      <w:r>
        <w:rPr>
          <w:rFonts w:ascii="Times New Roman" w:eastAsia="Times New Roman" w:hAnsi="Times New Roman" w:cs="Times New Roman"/>
          <w:b/>
          <w:sz w:val="24"/>
          <w:szCs w:val="24"/>
        </w:rPr>
        <w:t>Jesson</w:t>
      </w:r>
      <w:proofErr w:type="spellEnd"/>
    </w:p>
    <w:p w14:paraId="5E30A9E2" w14:textId="77777777" w:rsidR="003716BC" w:rsidRDefault="003716BC">
      <w:pPr>
        <w:spacing w:line="360" w:lineRule="auto"/>
        <w:jc w:val="center"/>
        <w:rPr>
          <w:rFonts w:ascii="Times New Roman" w:eastAsia="Times New Roman" w:hAnsi="Times New Roman" w:cs="Times New Roman"/>
          <w:b/>
          <w:sz w:val="24"/>
          <w:szCs w:val="24"/>
        </w:rPr>
      </w:pPr>
    </w:p>
    <w:p w14:paraId="6BBC0149" w14:textId="489D8629" w:rsidR="003716BC" w:rsidRDefault="003716BC">
      <w:pPr>
        <w:spacing w:line="360" w:lineRule="auto"/>
        <w:jc w:val="center"/>
        <w:rPr>
          <w:rFonts w:ascii="Times New Roman" w:eastAsia="Times New Roman" w:hAnsi="Times New Roman" w:cs="Times New Roman"/>
          <w:b/>
          <w:color w:val="000000"/>
          <w:sz w:val="24"/>
          <w:szCs w:val="24"/>
        </w:rPr>
        <w:sectPr w:rsidR="003716BC">
          <w:pgSz w:w="12240" w:h="15840"/>
          <w:pgMar w:top="1440" w:right="1440" w:bottom="1440" w:left="1440" w:header="720" w:footer="720" w:gutter="0"/>
          <w:pgNumType w:start="1"/>
          <w:cols w:space="720" w:equalWidth="0">
            <w:col w:w="9360"/>
          </w:cols>
        </w:sectPr>
      </w:pPr>
      <w:bookmarkStart w:id="1" w:name="_GoBack"/>
      <w:bookmarkEnd w:id="1"/>
    </w:p>
    <w:p w14:paraId="268A37C5" w14:textId="77777777" w:rsidR="00F42214" w:rsidRDefault="002B27D8">
      <w:pPr>
        <w:numPr>
          <w:ilvl w:val="0"/>
          <w:numId w:val="1"/>
        </w:num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Introduction (JB)</w:t>
      </w:r>
    </w:p>
    <w:p w14:paraId="1F8A49EC" w14:textId="77777777" w:rsidR="00F42214" w:rsidRDefault="002B27D8">
      <w:pPr>
        <w:spacing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1.1 Objectives:</w:t>
      </w:r>
      <w:r>
        <w:rPr>
          <w:rFonts w:ascii="Times New Roman" w:eastAsia="Times New Roman" w:hAnsi="Times New Roman" w:cs="Times New Roman"/>
          <w:b/>
          <w:sz w:val="14"/>
          <w:szCs w:val="14"/>
        </w:rPr>
        <w:t xml:space="preserve"> (JB)</w:t>
      </w:r>
    </w:p>
    <w:p w14:paraId="1742B5E8" w14:textId="77777777" w:rsidR="00F42214" w:rsidRDefault="002B27D8">
      <w:pPr>
        <w:numPr>
          <w:ilvl w:val="0"/>
          <w:numId w:val="2"/>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ecome familiar with Bi-polar junction transistors.</w:t>
      </w:r>
    </w:p>
    <w:p w14:paraId="75495095" w14:textId="77777777" w:rsidR="00F42214" w:rsidRDefault="002B27D8">
      <w:pPr>
        <w:numPr>
          <w:ilvl w:val="0"/>
          <w:numId w:val="2"/>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easure the characteristics of a physical NPN Bi-polar junction transistor.</w:t>
      </w:r>
    </w:p>
    <w:p w14:paraId="18A55307" w14:textId="77777777" w:rsidR="00F42214" w:rsidRDefault="002B27D8">
      <w:pPr>
        <w:numPr>
          <w:ilvl w:val="0"/>
          <w:numId w:val="2"/>
        </w:num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nderstand the difference between an NPN and PNP BJT.</w:t>
      </w:r>
    </w:p>
    <w:p w14:paraId="196EE06D" w14:textId="77777777" w:rsidR="00F42214" w:rsidRDefault="002B27D8">
      <w:pPr>
        <w:numPr>
          <w:ilvl w:val="1"/>
          <w:numId w:val="1"/>
        </w:num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Importance:</w:t>
      </w:r>
    </w:p>
    <w:p w14:paraId="4DA487DE" w14:textId="77777777" w:rsidR="00F42214" w:rsidRDefault="002B27D8">
      <w:pPr>
        <w:numPr>
          <w:ilvl w:val="0"/>
          <w:numId w:val="3"/>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JTs are one of, if not, the most popular transistors used in modern electronics.</w:t>
      </w:r>
    </w:p>
    <w:p w14:paraId="3BFD3A6C" w14:textId="77777777" w:rsidR="00F42214" w:rsidRDefault="002B27D8">
      <w:pPr>
        <w:numPr>
          <w:ilvl w:val="0"/>
          <w:numId w:val="3"/>
        </w:num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JTs allow engineers to simplify otherwise complex circuits.</w:t>
      </w:r>
    </w:p>
    <w:p w14:paraId="7CB714DA" w14:textId="77777777" w:rsidR="00F42214" w:rsidRDefault="002B27D8">
      <w:pPr>
        <w:numPr>
          <w:ilvl w:val="1"/>
          <w:numId w:val="1"/>
        </w:num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heory:</w:t>
      </w:r>
    </w:p>
    <w:p w14:paraId="16A7E450" w14:textId="77777777" w:rsidR="00F42214" w:rsidRDefault="002B27D8">
      <w:pPr>
        <w:pBdr>
          <w:top w:val="nil"/>
          <w:left w:val="nil"/>
          <w:bottom w:val="nil"/>
          <w:right w:val="nil"/>
          <w:between w:val="nil"/>
        </w:pBdr>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PN BJTs are devices that allow current to amplify between two terminals based on the current flowing into the base terminal.</w:t>
      </w:r>
    </w:p>
    <w:p w14:paraId="41EE80F1" w14:textId="77777777" w:rsidR="00F42214" w:rsidRDefault="002B27D8">
      <w:pPr>
        <w:numPr>
          <w:ilvl w:val="0"/>
          <w:numId w:val="1"/>
        </w:numPr>
        <w:pBdr>
          <w:top w:val="nil"/>
          <w:left w:val="nil"/>
          <w:bottom w:val="nil"/>
          <w:right w:val="nil"/>
          <w:between w:val="nil"/>
        </w:pBdr>
        <w:spacing w:after="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aterials and Devices (JB)</w:t>
      </w:r>
    </w:p>
    <w:p w14:paraId="75D57A02" w14:textId="77777777" w:rsidR="00F42214" w:rsidRDefault="002B27D8">
      <w:pPr>
        <w:numPr>
          <w:ilvl w:val="0"/>
          <w:numId w:val="4"/>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eithley 4200 Semiconductor Characterization System</w:t>
      </w:r>
    </w:p>
    <w:p w14:paraId="19B6A47A" w14:textId="77777777" w:rsidR="00F42214" w:rsidRDefault="002B27D8">
      <w:pPr>
        <w:numPr>
          <w:ilvl w:val="0"/>
          <w:numId w:val="4"/>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N2222 NPN BJT</w:t>
      </w:r>
    </w:p>
    <w:p w14:paraId="0ED098A4" w14:textId="77777777" w:rsidR="00F42214" w:rsidRDefault="002B27D8">
      <w:pPr>
        <w:numPr>
          <w:ilvl w:val="0"/>
          <w:numId w:val="4"/>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SB Drive</w:t>
      </w:r>
    </w:p>
    <w:p w14:paraId="737C8785" w14:textId="77777777" w:rsidR="00F42214" w:rsidRDefault="00F42214">
      <w:pPr>
        <w:pBdr>
          <w:top w:val="nil"/>
          <w:left w:val="nil"/>
          <w:bottom w:val="nil"/>
          <w:right w:val="nil"/>
          <w:between w:val="nil"/>
        </w:pBdr>
        <w:spacing w:after="0" w:line="360" w:lineRule="auto"/>
        <w:rPr>
          <w:rFonts w:ascii="Times New Roman" w:eastAsia="Times New Roman" w:hAnsi="Times New Roman" w:cs="Times New Roman"/>
          <w:sz w:val="24"/>
          <w:szCs w:val="24"/>
        </w:rPr>
      </w:pPr>
    </w:p>
    <w:p w14:paraId="0B67DF26" w14:textId="77777777" w:rsidR="00F42214" w:rsidRDefault="00F42214">
      <w:pPr>
        <w:pBdr>
          <w:top w:val="nil"/>
          <w:left w:val="nil"/>
          <w:bottom w:val="nil"/>
          <w:right w:val="nil"/>
          <w:between w:val="nil"/>
        </w:pBdr>
        <w:spacing w:after="0" w:line="360" w:lineRule="auto"/>
        <w:rPr>
          <w:rFonts w:ascii="Times New Roman" w:eastAsia="Times New Roman" w:hAnsi="Times New Roman" w:cs="Times New Roman"/>
          <w:sz w:val="24"/>
          <w:szCs w:val="24"/>
        </w:rPr>
      </w:pPr>
    </w:p>
    <w:p w14:paraId="2AE86296" w14:textId="77777777" w:rsidR="00F42214" w:rsidRDefault="002B27D8">
      <w:pPr>
        <w:numPr>
          <w:ilvl w:val="0"/>
          <w:numId w:val="1"/>
        </w:numPr>
        <w:pBdr>
          <w:top w:val="nil"/>
          <w:left w:val="nil"/>
          <w:bottom w:val="nil"/>
          <w:right w:val="nil"/>
          <w:between w:val="nil"/>
        </w:pBdr>
        <w:spacing w:line="360" w:lineRule="auto"/>
        <w:rPr>
          <w:rFonts w:ascii="Times New Roman" w:eastAsia="Times New Roman" w:hAnsi="Times New Roman" w:cs="Times New Roman"/>
          <w:b/>
          <w:color w:val="000000"/>
          <w:sz w:val="24"/>
          <w:szCs w:val="24"/>
        </w:rPr>
      </w:pPr>
      <w:bookmarkStart w:id="2" w:name="_heading=h.30j0zll" w:colFirst="0" w:colLast="0"/>
      <w:bookmarkEnd w:id="2"/>
      <w:r>
        <w:rPr>
          <w:rFonts w:ascii="Times New Roman" w:eastAsia="Times New Roman" w:hAnsi="Times New Roman" w:cs="Times New Roman"/>
          <w:b/>
          <w:color w:val="000000"/>
          <w:sz w:val="24"/>
          <w:szCs w:val="24"/>
        </w:rPr>
        <w:t>Procedure (JB, MF, AB)</w:t>
      </w:r>
    </w:p>
    <w:p w14:paraId="301AEDA8" w14:textId="77777777" w:rsidR="00F42214" w:rsidRDefault="002B27D8">
      <w:pPr>
        <w:numPr>
          <w:ilvl w:val="0"/>
          <w:numId w:val="5"/>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et up and configure the Keithley 4200 Semiconductor Characterization System to measure an NPN BJT.</w:t>
      </w:r>
    </w:p>
    <w:p w14:paraId="141C25B8" w14:textId="77777777" w:rsidR="00F42214" w:rsidRDefault="002B27D8">
      <w:pPr>
        <w:numPr>
          <w:ilvl w:val="0"/>
          <w:numId w:val="5"/>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un the test on the BJT and save the data on a USB drive. Plot using Excel. (See Appendix A)</w:t>
      </w:r>
    </w:p>
    <w:p w14:paraId="16DFB599" w14:textId="77777777" w:rsidR="00F42214" w:rsidRDefault="002B27D8">
      <w:pPr>
        <w:numPr>
          <w:ilvl w:val="0"/>
          <w:numId w:val="5"/>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ased on our physical results, using the equatio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33"/>
          <w:szCs w:val="33"/>
          <w:vertAlign w:val="subscript"/>
        </w:rPr>
        <w:object w:dxaOrig="2550" w:dyaOrig="705" w14:anchorId="01D27F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25pt" o:ole="">
            <v:imagedata r:id="rId7" o:title=""/>
          </v:shape>
          <o:OLEObject Type="Embed" ProgID="Equation.DSMT4" ShapeID="_x0000_i1025" DrawAspect="Content" ObjectID="_1647093148" r:id="rId8"/>
        </w:object>
      </w:r>
    </w:p>
    <w:p w14:paraId="1F467970" w14:textId="77777777" w:rsidR="00F42214" w:rsidRDefault="002B27D8">
      <w:pPr>
        <w:pBdr>
          <w:top w:val="nil"/>
          <w:left w:val="nil"/>
          <w:bottom w:val="nil"/>
          <w:right w:val="nil"/>
          <w:between w:val="nil"/>
        </w:pBdr>
        <w:spacing w:after="0" w:line="360" w:lineRule="auto"/>
        <w:ind w:left="720" w:hanging="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current gain was found to be      0.7 A/A.</w:t>
      </w:r>
    </w:p>
    <w:p w14:paraId="6DAD82C5" w14:textId="77777777" w:rsidR="00F42214" w:rsidRDefault="002B27D8">
      <w:p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is varies greatly from the datasheet, as they use much higher voltages and currents for comparison. The lowest base current tested was 1mA with a collector voltage of 10v, our equipment measured up to 0.5mA at 2v</w:t>
      </w:r>
    </w:p>
    <w:p w14:paraId="347EAB8A"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7A879D3A"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3FA7C0F1"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21A1B598"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53C04C1A"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13347104"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5DE06BAF"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0590127D"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0321E6D5" w14:textId="77777777" w:rsidR="00F42214" w:rsidRDefault="00F42214">
      <w:pPr>
        <w:pBdr>
          <w:top w:val="nil"/>
          <w:left w:val="nil"/>
          <w:bottom w:val="nil"/>
          <w:right w:val="nil"/>
          <w:between w:val="nil"/>
        </w:pBdr>
        <w:spacing w:after="0" w:line="360" w:lineRule="auto"/>
        <w:ind w:left="720" w:hanging="720"/>
        <w:rPr>
          <w:rFonts w:ascii="Times New Roman" w:eastAsia="Times New Roman" w:hAnsi="Times New Roman" w:cs="Times New Roman"/>
          <w:sz w:val="24"/>
          <w:szCs w:val="24"/>
        </w:rPr>
      </w:pPr>
    </w:p>
    <w:p w14:paraId="761B8D63" w14:textId="19C749C9" w:rsidR="00F42214" w:rsidRPr="000542A5" w:rsidRDefault="002B27D8" w:rsidP="000542A5">
      <w:pPr>
        <w:numPr>
          <w:ilvl w:val="0"/>
          <w:numId w:val="5"/>
        </w:numPr>
        <w:pBdr>
          <w:top w:val="nil"/>
          <w:left w:val="nil"/>
          <w:bottom w:val="nil"/>
          <w:right w:val="nil"/>
          <w:between w:val="nil"/>
        </w:pBd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uilding a piecewise linear model to match the physical data:</w:t>
      </w:r>
    </w:p>
    <w:p w14:paraId="5B91F0BA" w14:textId="6C7BDB3F" w:rsidR="000542A5" w:rsidRDefault="003716BC">
      <w:pPr>
        <w:jc w:val="center"/>
        <w:rPr>
          <w:rFonts w:ascii="Times New Roman" w:eastAsia="Times New Roman" w:hAnsi="Times New Roman" w:cs="Times New Roman"/>
        </w:rPr>
      </w:pPr>
      <m:oMathPara>
        <m:oMath>
          <m:sSub>
            <m:sSubPr>
              <m:ctrlPr>
                <w:rPr>
                  <w:rFonts w:ascii="Times New Roman" w:eastAsia="Times New Roman" w:hAnsi="Times New Roman" w:cs="Times New Roman"/>
                  <w:color w:val="000000"/>
                  <w:sz w:val="24"/>
                  <w:szCs w:val="24"/>
                </w:rPr>
              </m:ctrlPr>
            </m:sSubPr>
            <m:e>
              <m:r>
                <w:rPr>
                  <w:rFonts w:ascii="Times New Roman" w:eastAsia="Times New Roman" w:hAnsi="Times New Roman" w:cs="Times New Roman"/>
                  <w:color w:val="000000"/>
                  <w:sz w:val="24"/>
                  <w:szCs w:val="24"/>
                </w:rPr>
                <m:t>I</m:t>
              </m:r>
            </m:e>
            <m:sub>
              <m:r>
                <w:rPr>
                  <w:rFonts w:ascii="Times New Roman" w:eastAsia="Times New Roman" w:hAnsi="Times New Roman" w:cs="Times New Roman"/>
                  <w:color w:val="000000"/>
                  <w:sz w:val="24"/>
                  <w:szCs w:val="24"/>
                </w:rPr>
                <m:t>c</m:t>
              </m:r>
            </m:sub>
          </m:sSub>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i/>
                    </w:rPr>
                  </m:ctrlPr>
                </m:eqArrPr>
                <m:e>
                  <m:r>
                    <w:rPr>
                      <w:rFonts w:ascii="Times New Roman" w:eastAsia="Times New Roman" w:hAnsi="Times New Roman" w:cs="Times New Roman"/>
                      <w:color w:val="000000"/>
                      <w:sz w:val="24"/>
                      <w:szCs w:val="24"/>
                    </w:rPr>
                    <m:t xml:space="preserve">if </m:t>
                  </m:r>
                  <m:sSub>
                    <m:sSubPr>
                      <m:ctrlPr>
                        <w:rPr>
                          <w:rFonts w:ascii="Times New Roman" w:eastAsia="Times New Roman" w:hAnsi="Times New Roman" w:cs="Times New Roman"/>
                          <w:color w:val="000000"/>
                          <w:sz w:val="24"/>
                          <w:szCs w:val="24"/>
                        </w:rPr>
                      </m:ctrlPr>
                    </m:sSubPr>
                    <m:e>
                      <m:r>
                        <w:rPr>
                          <w:rFonts w:ascii="Times New Roman" w:eastAsia="Times New Roman" w:hAnsi="Times New Roman" w:cs="Times New Roman"/>
                          <w:color w:val="000000"/>
                          <w:sz w:val="24"/>
                          <w:szCs w:val="24"/>
                        </w:rPr>
                        <m:t>8μA&lt;I</m:t>
                      </m:r>
                    </m:e>
                    <m:sub>
                      <m:r>
                        <w:rPr>
                          <w:rFonts w:ascii="Times New Roman" w:eastAsia="Times New Roman" w:hAnsi="Times New Roman" w:cs="Times New Roman"/>
                          <w:color w:val="000000"/>
                          <w:sz w:val="24"/>
                          <w:szCs w:val="24"/>
                        </w:rPr>
                        <m:t>B</m:t>
                      </m:r>
                    </m:sub>
                  </m:sSub>
                  <m:r>
                    <w:rPr>
                      <w:rFonts w:ascii="Times New Roman" w:eastAsia="Times New Roman" w:hAnsi="Times New Roman" w:cs="Times New Roman"/>
                      <w:color w:val="000000"/>
                      <w:sz w:val="24"/>
                      <w:szCs w:val="24"/>
                    </w:rPr>
                    <m:t xml:space="preserve">&lt;12μA, </m:t>
                  </m:r>
                  <m:sSub>
                    <m:sSubPr>
                      <m:ctrlPr>
                        <w:rPr>
                          <w:rFonts w:ascii="Times New Roman" w:eastAsia="Times New Roman" w:hAnsi="Times New Roman" w:cs="Times New Roman"/>
                          <w:color w:val="000000"/>
                          <w:sz w:val="24"/>
                          <w:szCs w:val="24"/>
                        </w:rPr>
                      </m:ctrlPr>
                    </m:sSubPr>
                    <m:e>
                      <m:r>
                        <w:rPr>
                          <w:rFonts w:ascii="Times New Roman" w:eastAsia="Times New Roman" w:hAnsi="Times New Roman" w:cs="Times New Roman"/>
                          <w:color w:val="000000"/>
                          <w:sz w:val="24"/>
                          <w:szCs w:val="24"/>
                        </w:rPr>
                        <m:t>I</m:t>
                      </m:r>
                    </m:e>
                    <m:sub>
                      <m:r>
                        <w:rPr>
                          <w:rFonts w:ascii="Times New Roman" w:eastAsia="Times New Roman" w:hAnsi="Times New Roman" w:cs="Times New Roman"/>
                          <w:color w:val="000000"/>
                          <w:sz w:val="24"/>
                          <w:szCs w:val="24"/>
                        </w:rPr>
                        <m:t>c</m:t>
                      </m:r>
                    </m:sub>
                  </m:sSub>
                  <m:r>
                    <w:rPr>
                      <w:rFonts w:ascii="Times New Roman" w:eastAsia="Times New Roman" w:hAnsi="Times New Roman" w:cs="Times New Roman"/>
                      <w:color w:val="000000"/>
                      <w:sz w:val="24"/>
                      <w:szCs w:val="24"/>
                    </w:rPr>
                    <m:t>= 0.3</m:t>
                  </m:r>
                  <m:sSub>
                    <m:sSubPr>
                      <m:ctrlPr>
                        <w:rPr>
                          <w:rFonts w:ascii="Times New Roman" w:eastAsia="Times New Roman" w:hAnsi="Times New Roman" w:cs="Times New Roman"/>
                          <w:color w:val="000000"/>
                          <w:sz w:val="24"/>
                          <w:szCs w:val="24"/>
                        </w:rPr>
                      </m:ctrlPr>
                    </m:sSubPr>
                    <m:e>
                      <m:r>
                        <w:rPr>
                          <w:rFonts w:ascii="Times New Roman" w:eastAsia="Times New Roman" w:hAnsi="Times New Roman" w:cs="Times New Roman"/>
                          <w:color w:val="000000"/>
                          <w:sz w:val="24"/>
                          <w:szCs w:val="24"/>
                        </w:rPr>
                        <m:t>I</m:t>
                      </m:r>
                    </m:e>
                    <m:sub>
                      <m:r>
                        <w:rPr>
                          <w:rFonts w:ascii="Times New Roman" w:eastAsia="Times New Roman" w:hAnsi="Times New Roman" w:cs="Times New Roman"/>
                          <w:color w:val="000000"/>
                          <w:sz w:val="24"/>
                          <w:szCs w:val="24"/>
                        </w:rPr>
                        <m:t>B</m:t>
                      </m:r>
                    </m:sub>
                  </m:sSub>
                  <m:r>
                    <w:rPr>
                      <w:rFonts w:ascii="Times New Roman" w:eastAsia="Times New Roman" w:hAnsi="Times New Roman" w:cs="Times New Roman"/>
                      <w:color w:val="000000"/>
                      <w:sz w:val="24"/>
                      <w:szCs w:val="24"/>
                    </w:rPr>
                    <m:t>+0.25</m:t>
                  </m:r>
                  <m:r>
                    <w:rPr>
                      <w:rFonts w:ascii="Times New Roman" w:eastAsia="Times New Roman" w:hAnsi="Times New Roman" w:cs="Times New Roman"/>
                      <w:sz w:val="24"/>
                      <w:szCs w:val="24"/>
                    </w:rPr>
                    <m:t>0</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μV</m:t>
                      </m:r>
                    </m:e>
                    <m:sub>
                      <m:r>
                        <w:rPr>
                          <w:rFonts w:ascii="Times New Roman" w:eastAsia="Times New Roman" w:hAnsi="Times New Roman" w:cs="Times New Roman"/>
                          <w:sz w:val="24"/>
                          <w:szCs w:val="24"/>
                        </w:rPr>
                        <m:t>c</m:t>
                      </m:r>
                    </m:sub>
                  </m:sSub>
                </m:e>
                <m:e>
                  <m:r>
                    <w:rPr>
                      <w:rFonts w:ascii="Times New Roman" w:eastAsia="Times New Roman" w:hAnsi="Times New Roman" w:cs="Times New Roman"/>
                      <w:sz w:val="24"/>
                      <w:szCs w:val="24"/>
                    </w:rPr>
                    <m:t xml:space="preserve">if </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6μA&lt;I</m:t>
                      </m:r>
                    </m:e>
                    <m:sub>
                      <m:r>
                        <w:rPr>
                          <w:rFonts w:ascii="Times New Roman" w:eastAsia="Times New Roman" w:hAnsi="Times New Roman" w:cs="Times New Roman"/>
                          <w:sz w:val="24"/>
                          <w:szCs w:val="24"/>
                        </w:rPr>
                        <m:t>B</m:t>
                      </m:r>
                    </m:sub>
                  </m:sSub>
                  <m:r>
                    <w:rPr>
                      <w:rFonts w:ascii="Times New Roman" w:eastAsia="Times New Roman" w:hAnsi="Times New Roman" w:cs="Times New Roman"/>
                      <w:sz w:val="24"/>
                      <w:szCs w:val="24"/>
                    </w:rPr>
                    <m:t xml:space="preserve">&lt;7μA, </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I</m:t>
                      </m:r>
                    </m:e>
                    <m:sub>
                      <m:r>
                        <w:rPr>
                          <w:rFonts w:ascii="Times New Roman" w:eastAsia="Times New Roman" w:hAnsi="Times New Roman" w:cs="Times New Roman"/>
                          <w:sz w:val="24"/>
                          <w:szCs w:val="24"/>
                        </w:rPr>
                        <m:t>c</m:t>
                      </m:r>
                    </m:sub>
                  </m:sSub>
                  <m:r>
                    <w:rPr>
                      <w:rFonts w:ascii="Times New Roman" w:eastAsia="Times New Roman" w:hAnsi="Times New Roman" w:cs="Times New Roman"/>
                      <w:sz w:val="24"/>
                      <w:szCs w:val="24"/>
                    </w:rPr>
                    <m:t>= 0.3</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I</m:t>
                      </m:r>
                    </m:e>
                    <m:sub>
                      <m:r>
                        <w:rPr>
                          <w:rFonts w:ascii="Times New Roman" w:eastAsia="Times New Roman" w:hAnsi="Times New Roman" w:cs="Times New Roman"/>
                          <w:sz w:val="24"/>
                          <w:szCs w:val="24"/>
                        </w:rPr>
                        <m:t>B</m:t>
                      </m:r>
                    </m:sub>
                  </m:sSub>
                  <m:r>
                    <w:rPr>
                      <w:rFonts w:ascii="Times New Roman" w:eastAsia="Times New Roman" w:hAnsi="Times New Roman" w:cs="Times New Roman"/>
                      <w:sz w:val="24"/>
                      <w:szCs w:val="24"/>
                    </w:rPr>
                    <m:t>+0.13</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μV</m:t>
                      </m:r>
                    </m:e>
                    <m:sub>
                      <m:r>
                        <w:rPr>
                          <w:rFonts w:ascii="Times New Roman" w:eastAsia="Times New Roman" w:hAnsi="Times New Roman" w:cs="Times New Roman"/>
                          <w:sz w:val="24"/>
                          <w:szCs w:val="24"/>
                        </w:rPr>
                        <m:t>c</m:t>
                      </m:r>
                    </m:sub>
                  </m:sSub>
                </m:e>
                <m:e>
                  <m:r>
                    <w:rPr>
                      <w:rFonts w:ascii="Times New Roman" w:eastAsia="Times New Roman" w:hAnsi="Times New Roman" w:cs="Times New Roman"/>
                      <w:sz w:val="24"/>
                      <w:szCs w:val="24"/>
                    </w:rPr>
                    <m:t xml:space="preserve">if </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5μA&lt;I</m:t>
                      </m:r>
                    </m:e>
                    <m:sub>
                      <m:r>
                        <w:rPr>
                          <w:rFonts w:ascii="Times New Roman" w:eastAsia="Times New Roman" w:hAnsi="Times New Roman" w:cs="Times New Roman"/>
                          <w:sz w:val="24"/>
                          <w:szCs w:val="24"/>
                        </w:rPr>
                        <m:t>B</m:t>
                      </m:r>
                    </m:sub>
                  </m:sSub>
                  <m:r>
                    <w:rPr>
                      <w:rFonts w:ascii="Times New Roman" w:eastAsia="Times New Roman" w:hAnsi="Times New Roman" w:cs="Times New Roman"/>
                      <w:sz w:val="24"/>
                      <w:szCs w:val="24"/>
                    </w:rPr>
                    <m:t>&lt;6μA,</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I</m:t>
                      </m:r>
                    </m:e>
                    <m:sub>
                      <m:r>
                        <w:rPr>
                          <w:rFonts w:ascii="Times New Roman" w:eastAsia="Times New Roman" w:hAnsi="Times New Roman" w:cs="Times New Roman"/>
                          <w:sz w:val="24"/>
                          <w:szCs w:val="24"/>
                        </w:rPr>
                        <m:t>c</m:t>
                      </m:r>
                    </m:sub>
                  </m:sSub>
                  <m:r>
                    <w:rPr>
                      <w:rFonts w:ascii="Times New Roman" w:eastAsia="Times New Roman" w:hAnsi="Times New Roman" w:cs="Times New Roman"/>
                      <w:sz w:val="24"/>
                      <w:szCs w:val="24"/>
                    </w:rPr>
                    <m:t>= 0.3</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I</m:t>
                      </m:r>
                    </m:e>
                    <m:sub>
                      <m:r>
                        <w:rPr>
                          <w:rFonts w:ascii="Times New Roman" w:eastAsia="Times New Roman" w:hAnsi="Times New Roman" w:cs="Times New Roman"/>
                          <w:sz w:val="24"/>
                          <w:szCs w:val="24"/>
                        </w:rPr>
                        <m:t>B</m:t>
                      </m:r>
                    </m:sub>
                  </m:sSub>
                  <m:r>
                    <w:rPr>
                      <w:rFonts w:ascii="Times New Roman" w:eastAsia="Times New Roman" w:hAnsi="Times New Roman" w:cs="Times New Roman"/>
                      <w:sz w:val="24"/>
                      <w:szCs w:val="24"/>
                    </w:rPr>
                    <m:t>+0.07</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μV</m:t>
                      </m:r>
                    </m:e>
                    <m:sub>
                      <m:r>
                        <w:rPr>
                          <w:rFonts w:ascii="Times New Roman" w:eastAsia="Times New Roman" w:hAnsi="Times New Roman" w:cs="Times New Roman"/>
                          <w:sz w:val="24"/>
                          <w:szCs w:val="24"/>
                        </w:rPr>
                        <m:t>c</m:t>
                      </m:r>
                    </m:sub>
                  </m:sSub>
                </m:e>
              </m:eqArr>
            </m:e>
          </m:d>
        </m:oMath>
      </m:oMathPara>
    </w:p>
    <w:p w14:paraId="1A0C1324" w14:textId="77777777" w:rsidR="00F42214" w:rsidRDefault="00F42214">
      <w:pPr>
        <w:rPr>
          <w:rFonts w:ascii="Times New Roman" w:eastAsia="Times New Roman" w:hAnsi="Times New Roman" w:cs="Times New Roman"/>
        </w:rPr>
      </w:pPr>
    </w:p>
    <w:p w14:paraId="5C470F70" w14:textId="77777777" w:rsidR="00F42214" w:rsidRDefault="002B27D8">
      <w:pPr>
        <w:numPr>
          <w:ilvl w:val="0"/>
          <w:numId w:val="5"/>
        </w:numPr>
        <w:spacing w:after="160" w:line="259" w:lineRule="auto"/>
        <w:rPr>
          <w:rFonts w:ascii="Times New Roman" w:eastAsia="Times New Roman" w:hAnsi="Times New Roman" w:cs="Times New Roman"/>
        </w:rPr>
      </w:pPr>
      <w:r>
        <w:rPr>
          <w:rFonts w:ascii="Times New Roman" w:eastAsia="Times New Roman" w:hAnsi="Times New Roman" w:cs="Times New Roman"/>
          <w:sz w:val="24"/>
          <w:szCs w:val="24"/>
        </w:rPr>
        <w:t>Design a circuit which allows the BJT to be used as a switch (for activation of an LED</w:t>
      </w:r>
      <w:proofErr w:type="gramStart"/>
      <w:r>
        <w:rPr>
          <w:rFonts w:ascii="Times New Roman" w:eastAsia="Times New Roman" w:hAnsi="Times New Roman" w:cs="Times New Roman"/>
          <w:sz w:val="24"/>
          <w:szCs w:val="24"/>
        </w:rPr>
        <w:t>).use</w:t>
      </w:r>
      <w:proofErr w:type="gramEnd"/>
      <w:r>
        <w:rPr>
          <w:rFonts w:ascii="Times New Roman" w:eastAsia="Times New Roman" w:hAnsi="Times New Roman" w:cs="Times New Roman"/>
          <w:sz w:val="24"/>
          <w:szCs w:val="24"/>
        </w:rPr>
        <w:t xml:space="preserve"> the following guidelines:</w:t>
      </w:r>
    </w:p>
    <w:p w14:paraId="2D2820D8" w14:textId="77777777" w:rsidR="00F42214" w:rsidRDefault="002B27D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CC</w:t>
      </w:r>
      <w:r>
        <w:rPr>
          <w:rFonts w:ascii="Times New Roman" w:eastAsia="Times New Roman" w:hAnsi="Times New Roman" w:cs="Times New Roman"/>
          <w:sz w:val="24"/>
          <w:szCs w:val="24"/>
        </w:rPr>
        <w:t>=5V</w:t>
      </w:r>
    </w:p>
    <w:p w14:paraId="7780BA2F" w14:textId="77777777" w:rsidR="00F42214" w:rsidRDefault="002B27D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Pr>
          <w:rFonts w:ascii="Times New Roman" w:eastAsia="Times New Roman" w:hAnsi="Times New Roman" w:cs="Times New Roman"/>
          <w:sz w:val="24"/>
          <w:szCs w:val="24"/>
          <w:vertAlign w:val="subscript"/>
        </w:rPr>
        <w:t>D</w:t>
      </w:r>
      <w:r>
        <w:rPr>
          <w:rFonts w:ascii="Times New Roman" w:eastAsia="Times New Roman" w:hAnsi="Times New Roman" w:cs="Times New Roman"/>
          <w:sz w:val="24"/>
          <w:szCs w:val="24"/>
        </w:rPr>
        <w:t>=10 mA (LED diode current, when on)</w:t>
      </w:r>
    </w:p>
    <w:p w14:paraId="2073945D" w14:textId="77777777" w:rsidR="00F42214" w:rsidRDefault="002B27D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D</w:t>
      </w:r>
      <w:r>
        <w:rPr>
          <w:rFonts w:ascii="Times New Roman" w:eastAsia="Times New Roman" w:hAnsi="Times New Roman" w:cs="Times New Roman"/>
          <w:sz w:val="24"/>
          <w:szCs w:val="24"/>
        </w:rPr>
        <w:t>=2.1 V (LED diode voltage, when on)</w:t>
      </w:r>
    </w:p>
    <w:p w14:paraId="0D0F6DDC" w14:textId="77777777" w:rsidR="00F42214" w:rsidRDefault="002B27D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_(CE(SAT</w:t>
      </w:r>
      <w:proofErr w:type="gramStart"/>
      <w:r>
        <w:rPr>
          <w:rFonts w:ascii="Times New Roman" w:eastAsia="Times New Roman" w:hAnsi="Times New Roman" w:cs="Times New Roman"/>
          <w:sz w:val="24"/>
          <w:szCs w:val="24"/>
          <w:vertAlign w:val="subscript"/>
        </w:rPr>
        <w:t>))</w:t>
      </w:r>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0.4V (collector-emitter voltage when on)</w:t>
      </w:r>
    </w:p>
    <w:p w14:paraId="23F63BA2" w14:textId="77777777" w:rsidR="00F42214" w:rsidRDefault="003716BC">
      <w:pPr>
        <w:spacing w:after="0" w:line="240" w:lineRule="auto"/>
        <w:rPr>
          <w:rFonts w:ascii="Times New Roman" w:eastAsia="Times New Roman" w:hAnsi="Times New Roman" w:cs="Times New Roman"/>
          <w:sz w:val="24"/>
          <w:szCs w:val="24"/>
        </w:rPr>
      </w:pPr>
      <m:oMath>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I</m:t>
            </m:r>
          </m:e>
          <m:sub>
            <m:r>
              <w:rPr>
                <w:rFonts w:ascii="Times New Roman" w:eastAsia="Times New Roman" w:hAnsi="Times New Roman" w:cs="Times New Roman"/>
                <w:sz w:val="24"/>
                <w:szCs w:val="24"/>
              </w:rPr>
              <m:t>B</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I</m:t>
            </m:r>
          </m:e>
          <m:sub>
            <m:r>
              <w:rPr>
                <w:rFonts w:ascii="Times New Roman" w:eastAsia="Times New Roman" w:hAnsi="Times New Roman" w:cs="Times New Roman"/>
                <w:sz w:val="24"/>
                <w:szCs w:val="24"/>
              </w:rPr>
              <m:t>C</m:t>
            </m:r>
          </m:sub>
        </m:sSub>
        <m:r>
          <w:rPr>
            <w:rFonts w:ascii="Times New Roman" w:eastAsia="Times New Roman" w:hAnsi="Times New Roman" w:cs="Times New Roman"/>
            <w:sz w:val="24"/>
            <w:szCs w:val="24"/>
          </w:rPr>
          <m:t>/10</m:t>
        </m:r>
      </m:oMath>
      <w:r w:rsidR="002B27D8">
        <w:rPr>
          <w:rFonts w:ascii="Times New Roman" w:eastAsia="Times New Roman" w:hAnsi="Times New Roman" w:cs="Times New Roman"/>
          <w:sz w:val="24"/>
          <w:szCs w:val="24"/>
        </w:rPr>
        <w:t xml:space="preserve"> (corresponds to forced β of 10, a common approach for strong ON with BJT)</w:t>
      </w:r>
    </w:p>
    <w:p w14:paraId="385A7DDC" w14:textId="77777777" w:rsidR="00F42214" w:rsidRDefault="00F42214">
      <w:pPr>
        <w:spacing w:after="0" w:line="240" w:lineRule="auto"/>
        <w:rPr>
          <w:rFonts w:ascii="Times New Roman" w:eastAsia="Times New Roman" w:hAnsi="Times New Roman" w:cs="Times New Roman"/>
          <w:sz w:val="24"/>
          <w:szCs w:val="24"/>
        </w:rPr>
      </w:pPr>
    </w:p>
    <w:p w14:paraId="029B29C2" w14:textId="77777777" w:rsidR="00F42214" w:rsidRDefault="002B27D8">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sign </w:t>
      </w:r>
      <m:oMath>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R</m:t>
            </m:r>
          </m:e>
          <m:sub>
            <m:r>
              <w:rPr>
                <w:rFonts w:ascii="Times New Roman" w:eastAsia="Times New Roman" w:hAnsi="Times New Roman" w:cs="Times New Roman"/>
                <w:sz w:val="24"/>
                <w:szCs w:val="24"/>
              </w:rPr>
              <m:t>B</m:t>
            </m:r>
          </m:sub>
        </m:sSub>
      </m:oMath>
      <w:r>
        <w:rPr>
          <w:rFonts w:ascii="Times New Roman" w:eastAsia="Times New Roman" w:hAnsi="Times New Roman" w:cs="Times New Roman"/>
          <w:sz w:val="24"/>
          <w:szCs w:val="24"/>
        </w:rPr>
        <w:t xml:space="preserve"> and </w:t>
      </w:r>
      <m:oMath>
        <m:sSub>
          <m:sSubPr>
            <m:ctrlPr>
              <w:rPr>
                <w:rFonts w:ascii="Times New Roman" w:eastAsia="Times New Roman" w:hAnsi="Times New Roman" w:cs="Times New Roman"/>
                <w:sz w:val="24"/>
                <w:szCs w:val="24"/>
              </w:rPr>
            </m:ctrlPr>
          </m:sSubPr>
          <m:e>
            <m:r>
              <w:rPr>
                <w:rFonts w:ascii="Times New Roman" w:eastAsia="Times New Roman" w:hAnsi="Times New Roman" w:cs="Times New Roman"/>
                <w:sz w:val="24"/>
                <w:szCs w:val="24"/>
              </w:rPr>
              <m:t>R</m:t>
            </m:r>
          </m:e>
          <m:sub>
            <m:r>
              <w:rPr>
                <w:rFonts w:ascii="Times New Roman" w:eastAsia="Times New Roman" w:hAnsi="Times New Roman" w:cs="Times New Roman"/>
                <w:sz w:val="24"/>
                <w:szCs w:val="24"/>
              </w:rPr>
              <m:t>c</m:t>
            </m:r>
          </m:sub>
        </m:sSub>
      </m:oMath>
      <w:r>
        <w:rPr>
          <w:rFonts w:ascii="Times New Roman" w:eastAsia="Times New Roman" w:hAnsi="Times New Roman" w:cs="Times New Roman"/>
          <w:sz w:val="24"/>
          <w:szCs w:val="24"/>
        </w:rPr>
        <w:t xml:space="preserve"> for the “ON” state (V</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5V)</w:t>
      </w:r>
    </w:p>
    <w:p w14:paraId="159D99DF" w14:textId="77777777" w:rsidR="00F42214" w:rsidRDefault="002B27D8">
      <w:pPr>
        <w:spacing w:after="160" w:line="259" w:lineRule="auto"/>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036100F3" wp14:editId="3B6E1AFC">
            <wp:extent cx="2743200" cy="2514600"/>
            <wp:effectExtent l="0" t="0" r="0" b="0"/>
            <wp:docPr id="3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
                    <a:srcRect/>
                    <a:stretch>
                      <a:fillRect/>
                    </a:stretch>
                  </pic:blipFill>
                  <pic:spPr>
                    <a:xfrm>
                      <a:off x="0" y="0"/>
                      <a:ext cx="2743200" cy="2514600"/>
                    </a:xfrm>
                    <a:prstGeom prst="rect">
                      <a:avLst/>
                    </a:prstGeom>
                    <a:ln/>
                  </pic:spPr>
                </pic:pic>
              </a:graphicData>
            </a:graphic>
          </wp:inline>
        </w:drawing>
      </w:r>
    </w:p>
    <w:p w14:paraId="5A24C1CD" w14:textId="77777777" w:rsidR="00F42214" w:rsidRDefault="002B27D8">
      <w:pPr>
        <w:spacing w:after="160" w:line="259"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 xml:space="preserve">Figure 1: </w:t>
      </w:r>
      <w:proofErr w:type="spellStart"/>
      <w:r>
        <w:rPr>
          <w:rFonts w:ascii="Times New Roman" w:eastAsia="Times New Roman" w:hAnsi="Times New Roman" w:cs="Times New Roman"/>
          <w:sz w:val="20"/>
          <w:szCs w:val="20"/>
        </w:rPr>
        <w:t>LTSpice</w:t>
      </w:r>
      <w:proofErr w:type="spellEnd"/>
      <w:r>
        <w:rPr>
          <w:rFonts w:ascii="Times New Roman" w:eastAsia="Times New Roman" w:hAnsi="Times New Roman" w:cs="Times New Roman"/>
          <w:sz w:val="20"/>
          <w:szCs w:val="20"/>
        </w:rPr>
        <w:t xml:space="preserve"> Schematic</w:t>
      </w:r>
    </w:p>
    <w:p w14:paraId="4F2BB262" w14:textId="77777777" w:rsidR="00F42214" w:rsidRDefault="002B27D8">
      <w:pPr>
        <w:numPr>
          <w:ilvl w:val="0"/>
          <w:numId w:val="5"/>
        </w:numPr>
        <w:spacing w:after="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onstruct this circuit in hardware as well as implement in PSpice.  Answer the following questions.</w:t>
      </w:r>
    </w:p>
    <w:p w14:paraId="5A673C6E" w14:textId="77777777" w:rsidR="00F42214" w:rsidRDefault="002B27D8">
      <w:pPr>
        <w:numPr>
          <w:ilvl w:val="0"/>
          <w:numId w:val="6"/>
        </w:num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What is the minimum ID required to turn the LED on?  You can determine this by powering the LED through a 100Ω series resistor, and slowly increase the supply voltage </w:t>
      </w:r>
      <w:r>
        <w:rPr>
          <w:rFonts w:ascii="Times New Roman" w:eastAsia="Times New Roman" w:hAnsi="Times New Roman" w:cs="Times New Roman"/>
          <w:sz w:val="24"/>
          <w:szCs w:val="24"/>
        </w:rPr>
        <w:t>until the diode begins to light (see Figure 1).</w:t>
      </w:r>
    </w:p>
    <w:p w14:paraId="45863834" w14:textId="77777777" w:rsidR="00F42214" w:rsidRDefault="002B27D8">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007A I</w:t>
      </w:r>
      <w:r>
        <w:rPr>
          <w:rFonts w:ascii="Times New Roman" w:eastAsia="Times New Roman" w:hAnsi="Times New Roman" w:cs="Times New Roman"/>
          <w:sz w:val="24"/>
          <w:szCs w:val="24"/>
          <w:vertAlign w:val="subscript"/>
        </w:rPr>
        <w:t>D</w:t>
      </w:r>
      <w:r>
        <w:rPr>
          <w:rFonts w:ascii="Times New Roman" w:eastAsia="Times New Roman" w:hAnsi="Times New Roman" w:cs="Times New Roman"/>
          <w:sz w:val="24"/>
          <w:szCs w:val="24"/>
        </w:rPr>
        <w:t xml:space="preserve"> is required.</w:t>
      </w:r>
    </w:p>
    <w:p w14:paraId="4927007A" w14:textId="77777777" w:rsidR="00F42214" w:rsidRDefault="002B27D8">
      <w:pPr>
        <w:numPr>
          <w:ilvl w:val="0"/>
          <w:numId w:val="6"/>
        </w:numPr>
        <w:spacing w:before="240" w:after="240" w:line="261"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Fill out the following table from measurements</w:t>
      </w:r>
    </w:p>
    <w:p w14:paraId="784A1D23"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Table 1 can be found in the appendix.</w:t>
      </w:r>
      <w:r>
        <w:br w:type="page"/>
      </w:r>
    </w:p>
    <w:p w14:paraId="4E4CB93B"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Appendix:</w:t>
      </w:r>
    </w:p>
    <w:p w14:paraId="706AED77" w14:textId="77777777" w:rsidR="00F42214" w:rsidRDefault="00F42214">
      <w:pPr>
        <w:spacing w:after="160" w:line="259" w:lineRule="auto"/>
        <w:rPr>
          <w:rFonts w:ascii="Times New Roman" w:eastAsia="Times New Roman" w:hAnsi="Times New Roman" w:cs="Times New Roman"/>
          <w:b/>
          <w:sz w:val="24"/>
          <w:szCs w:val="24"/>
        </w:rPr>
        <w:sectPr w:rsidR="00F42214">
          <w:type w:val="continuous"/>
          <w:pgSz w:w="12240" w:h="15840"/>
          <w:pgMar w:top="1440" w:right="1440" w:bottom="1440" w:left="1440" w:header="720" w:footer="720" w:gutter="0"/>
          <w:cols w:num="2" w:space="720" w:equalWidth="0">
            <w:col w:w="4320" w:space="720"/>
            <w:col w:w="4320" w:space="0"/>
          </w:cols>
        </w:sectPr>
      </w:pPr>
    </w:p>
    <w:p w14:paraId="5124D0AF" w14:textId="77777777" w:rsidR="00F42214" w:rsidRDefault="00F42214">
      <w:pPr>
        <w:spacing w:after="160" w:line="259" w:lineRule="auto"/>
        <w:rPr>
          <w:rFonts w:ascii="Times New Roman" w:eastAsia="Times New Roman" w:hAnsi="Times New Roman" w:cs="Times New Roman"/>
          <w:b/>
          <w:sz w:val="24"/>
          <w:szCs w:val="24"/>
        </w:rPr>
      </w:pPr>
    </w:p>
    <w:p w14:paraId="0C66BD7E" w14:textId="43B44027" w:rsidR="00F42214" w:rsidRDefault="002B27D8">
      <w:pPr>
        <w:spacing w:after="160" w:line="259" w:lineRule="auto"/>
        <w:jc w:val="center"/>
        <w:rPr>
          <w:rFonts w:ascii="Times New Roman" w:eastAsia="Times New Roman" w:hAnsi="Times New Roman" w:cs="Times New Roman"/>
          <w:sz w:val="20"/>
          <w:szCs w:val="20"/>
        </w:rPr>
      </w:pPr>
      <w:r>
        <w:rPr>
          <w:rFonts w:ascii="Times New Roman" w:eastAsia="Times New Roman" w:hAnsi="Times New Roman" w:cs="Times New Roman"/>
          <w:noProof/>
        </w:rPr>
        <w:drawing>
          <wp:inline distT="0" distB="0" distL="0" distR="0" wp14:anchorId="0A0E0291" wp14:editId="568534BD">
            <wp:extent cx="5848350" cy="3371850"/>
            <wp:effectExtent l="0" t="0" r="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Pr>
          <w:rFonts w:ascii="Times New Roman" w:eastAsia="Times New Roman" w:hAnsi="Times New Roman" w:cs="Times New Roman"/>
          <w:sz w:val="20"/>
          <w:szCs w:val="20"/>
        </w:rPr>
        <w:t>Figure 2: Transistor Output Current Hardware</w:t>
      </w:r>
    </w:p>
    <w:p w14:paraId="5C803E2C" w14:textId="77777777" w:rsidR="00F42214" w:rsidRDefault="002B27D8">
      <w:pPr>
        <w:spacing w:after="160" w:line="259"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Appendix A:</w:t>
      </w:r>
      <w:r>
        <w:rPr>
          <w:rFonts w:ascii="Times New Roman" w:eastAsia="Times New Roman" w:hAnsi="Times New Roman" w:cs="Times New Roman"/>
          <w:sz w:val="24"/>
          <w:szCs w:val="24"/>
        </w:rPr>
        <w:t xml:space="preserve"> Physical BJT collector current in respect to collector voltages for varying base currents.</w:t>
      </w:r>
    </w:p>
    <w:p w14:paraId="3EDE0F0D" w14:textId="487BB754" w:rsidR="00F42214" w:rsidRDefault="002B27D8">
      <w:pPr>
        <w:spacing w:after="160" w:line="259" w:lineRule="auto"/>
        <w:jc w:val="center"/>
        <w:rPr>
          <w:rFonts w:ascii="Times New Roman" w:eastAsia="Times New Roman" w:hAnsi="Times New Roman" w:cs="Times New Roman"/>
        </w:rPr>
      </w:pPr>
      <w:r>
        <w:rPr>
          <w:rFonts w:ascii="Times New Roman" w:eastAsia="Times New Roman" w:hAnsi="Times New Roman" w:cs="Times New Roman"/>
          <w:strike/>
          <w:noProof/>
          <w:color w:val="C64500"/>
        </w:rPr>
        <w:drawing>
          <wp:inline distT="0" distB="0" distL="0" distR="0" wp14:anchorId="4F451C1D" wp14:editId="132E253A">
            <wp:extent cx="5705475" cy="2676525"/>
            <wp:effectExtent l="0" t="0" r="9525" b="9525"/>
            <wp:docPr id="3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1"/>
                    <a:srcRect/>
                    <a:stretch>
                      <a:fillRect/>
                    </a:stretch>
                  </pic:blipFill>
                  <pic:spPr>
                    <a:xfrm>
                      <a:off x="0" y="0"/>
                      <a:ext cx="5705475" cy="2676525"/>
                    </a:xfrm>
                    <a:prstGeom prst="rect">
                      <a:avLst/>
                    </a:prstGeom>
                    <a:ln/>
                  </pic:spPr>
                </pic:pic>
              </a:graphicData>
            </a:graphic>
          </wp:inline>
        </w:drawing>
      </w:r>
      <w:r>
        <w:rPr>
          <w:rFonts w:ascii="Times New Roman" w:eastAsia="Times New Roman" w:hAnsi="Times New Roman" w:cs="Times New Roman"/>
        </w:rPr>
        <w:t xml:space="preserve"> </w:t>
      </w:r>
    </w:p>
    <w:p w14:paraId="4D34E18A" w14:textId="780056A5" w:rsidR="00185C90" w:rsidRDefault="00185C90" w:rsidP="00185C90">
      <w:pPr>
        <w:spacing w:after="160" w:line="259" w:lineRule="auto"/>
        <w:rPr>
          <w:rFonts w:ascii="Times New Roman" w:eastAsia="Times New Roman" w:hAnsi="Times New Roman" w:cs="Times New Roman"/>
          <w:b/>
          <w:sz w:val="24"/>
          <w:szCs w:val="24"/>
        </w:rPr>
      </w:pPr>
    </w:p>
    <w:p w14:paraId="67F4433B" w14:textId="77777777" w:rsidR="00F42214" w:rsidRDefault="002B27D8">
      <w:pPr>
        <w:spacing w:after="160" w:line="259"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Figure 3: Transistor Output Current Simulation</w:t>
      </w:r>
    </w:p>
    <w:p w14:paraId="20C422A6" w14:textId="77777777" w:rsidR="00F42214" w:rsidRDefault="002B27D8">
      <w:pPr>
        <w:spacing w:after="160" w:line="259"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 xml:space="preserve">Appendix B: </w:t>
      </w:r>
      <w:r>
        <w:rPr>
          <w:rFonts w:ascii="Times New Roman" w:eastAsia="Times New Roman" w:hAnsi="Times New Roman" w:cs="Times New Roman"/>
          <w:sz w:val="24"/>
          <w:szCs w:val="24"/>
        </w:rPr>
        <w:t>Simulated BJT collector current in respect to collector voltages for varying base currents.</w:t>
      </w:r>
    </w:p>
    <w:p w14:paraId="1F720995" w14:textId="77777777" w:rsidR="00F42214" w:rsidRDefault="00F42214">
      <w:pPr>
        <w:spacing w:after="160" w:line="259" w:lineRule="auto"/>
        <w:rPr>
          <w:rFonts w:ascii="Times New Roman" w:eastAsia="Times New Roman" w:hAnsi="Times New Roman" w:cs="Times New Roman"/>
          <w:sz w:val="24"/>
          <w:szCs w:val="24"/>
        </w:rPr>
      </w:pPr>
    </w:p>
    <w:tbl>
      <w:tblPr>
        <w:tblStyle w:val="a1"/>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675"/>
        <w:gridCol w:w="1755"/>
        <w:gridCol w:w="1860"/>
        <w:gridCol w:w="1680"/>
        <w:gridCol w:w="1740"/>
        <w:gridCol w:w="1650"/>
      </w:tblGrid>
      <w:tr w:rsidR="00F42214" w14:paraId="4A610148" w14:textId="77777777">
        <w:tc>
          <w:tcPr>
            <w:tcW w:w="675" w:type="dxa"/>
            <w:shd w:val="clear" w:color="auto" w:fill="auto"/>
            <w:tcMar>
              <w:top w:w="100" w:type="dxa"/>
              <w:left w:w="100" w:type="dxa"/>
              <w:bottom w:w="100" w:type="dxa"/>
              <w:right w:w="100" w:type="dxa"/>
            </w:tcMar>
          </w:tcPr>
          <w:p w14:paraId="74E65358"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I</w:t>
            </w:r>
          </w:p>
        </w:tc>
        <w:tc>
          <w:tcPr>
            <w:tcW w:w="1755" w:type="dxa"/>
            <w:shd w:val="clear" w:color="auto" w:fill="auto"/>
            <w:tcMar>
              <w:top w:w="100" w:type="dxa"/>
              <w:left w:w="100" w:type="dxa"/>
              <w:bottom w:w="100" w:type="dxa"/>
              <w:right w:w="100" w:type="dxa"/>
            </w:tcMar>
          </w:tcPr>
          <w:p w14:paraId="43185C57"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BE</w:t>
            </w:r>
            <w:r>
              <w:rPr>
                <w:rFonts w:ascii="Times New Roman" w:eastAsia="Times New Roman" w:hAnsi="Times New Roman" w:cs="Times New Roman"/>
                <w:sz w:val="24"/>
                <w:szCs w:val="24"/>
              </w:rPr>
              <w:t xml:space="preserve"> (Measured)</w:t>
            </w:r>
          </w:p>
        </w:tc>
        <w:tc>
          <w:tcPr>
            <w:tcW w:w="1860" w:type="dxa"/>
            <w:shd w:val="clear" w:color="auto" w:fill="auto"/>
            <w:tcMar>
              <w:top w:w="100" w:type="dxa"/>
              <w:left w:w="100" w:type="dxa"/>
              <w:bottom w:w="100" w:type="dxa"/>
              <w:right w:w="100" w:type="dxa"/>
            </w:tcMar>
          </w:tcPr>
          <w:p w14:paraId="189B5BBC"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I</w:t>
            </w:r>
            <w:r>
              <w:rPr>
                <w:rFonts w:ascii="Times New Roman" w:eastAsia="Times New Roman" w:hAnsi="Times New Roman" w:cs="Times New Roman"/>
                <w:b/>
                <w:sz w:val="24"/>
                <w:szCs w:val="24"/>
                <w:vertAlign w:val="subscript"/>
              </w:rPr>
              <w:t>B</w:t>
            </w:r>
            <w:r>
              <w:rPr>
                <w:rFonts w:ascii="Times New Roman" w:eastAsia="Times New Roman" w:hAnsi="Times New Roman" w:cs="Times New Roman"/>
                <w:b/>
                <w:sz w:val="24"/>
                <w:szCs w:val="24"/>
              </w:rPr>
              <w:t xml:space="preserve"> = </w:t>
            </w: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I</w:t>
            </w: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BE</w:t>
            </w:r>
            <w:r>
              <w:rPr>
                <w:rFonts w:ascii="Times New Roman" w:eastAsia="Times New Roman" w:hAnsi="Times New Roman" w:cs="Times New Roman"/>
                <w:sz w:val="24"/>
                <w:szCs w:val="24"/>
              </w:rPr>
              <w:t>)/R</w:t>
            </w:r>
            <w:r>
              <w:rPr>
                <w:rFonts w:ascii="Times New Roman" w:eastAsia="Times New Roman" w:hAnsi="Times New Roman" w:cs="Times New Roman"/>
                <w:sz w:val="24"/>
                <w:szCs w:val="24"/>
                <w:vertAlign w:val="subscript"/>
              </w:rPr>
              <w:t>B</w:t>
            </w:r>
          </w:p>
        </w:tc>
        <w:tc>
          <w:tcPr>
            <w:tcW w:w="1680" w:type="dxa"/>
            <w:shd w:val="clear" w:color="auto" w:fill="auto"/>
            <w:tcMar>
              <w:top w:w="100" w:type="dxa"/>
              <w:left w:w="100" w:type="dxa"/>
              <w:bottom w:w="100" w:type="dxa"/>
              <w:right w:w="100" w:type="dxa"/>
            </w:tcMar>
          </w:tcPr>
          <w:p w14:paraId="1B1B04E1"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R</w:t>
            </w:r>
            <w:r>
              <w:rPr>
                <w:rFonts w:ascii="Times New Roman" w:eastAsia="Times New Roman" w:hAnsi="Times New Roman" w:cs="Times New Roman"/>
                <w:sz w:val="24"/>
                <w:szCs w:val="24"/>
              </w:rPr>
              <w:t xml:space="preserve"> (Measured)</w:t>
            </w:r>
          </w:p>
        </w:tc>
        <w:tc>
          <w:tcPr>
            <w:tcW w:w="1740" w:type="dxa"/>
            <w:shd w:val="clear" w:color="auto" w:fill="auto"/>
            <w:tcMar>
              <w:top w:w="100" w:type="dxa"/>
              <w:left w:w="100" w:type="dxa"/>
              <w:bottom w:w="100" w:type="dxa"/>
              <w:right w:w="100" w:type="dxa"/>
            </w:tcMar>
          </w:tcPr>
          <w:p w14:paraId="7696ED73"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RC</w:t>
            </w:r>
            <w:r>
              <w:rPr>
                <w:rFonts w:ascii="Times New Roman" w:eastAsia="Times New Roman" w:hAnsi="Times New Roman" w:cs="Times New Roman"/>
                <w:sz w:val="24"/>
                <w:szCs w:val="24"/>
              </w:rPr>
              <w:t xml:space="preserve"> = V</w:t>
            </w:r>
            <w:r>
              <w:rPr>
                <w:rFonts w:ascii="Times New Roman" w:eastAsia="Times New Roman" w:hAnsi="Times New Roman" w:cs="Times New Roman"/>
                <w:sz w:val="24"/>
                <w:szCs w:val="24"/>
                <w:vertAlign w:val="subscript"/>
              </w:rPr>
              <w:t>CC</w:t>
            </w:r>
            <w:r>
              <w:rPr>
                <w:rFonts w:ascii="Times New Roman" w:eastAsia="Times New Roman" w:hAnsi="Times New Roman" w:cs="Times New Roman"/>
                <w:sz w:val="24"/>
                <w:szCs w:val="24"/>
              </w:rPr>
              <w:t xml:space="preserve"> - V</w:t>
            </w:r>
            <w:r>
              <w:rPr>
                <w:rFonts w:ascii="Times New Roman" w:eastAsia="Times New Roman" w:hAnsi="Times New Roman" w:cs="Times New Roman"/>
                <w:sz w:val="24"/>
                <w:szCs w:val="24"/>
                <w:vertAlign w:val="subscript"/>
              </w:rPr>
              <w:t>R</w:t>
            </w:r>
          </w:p>
        </w:tc>
        <w:tc>
          <w:tcPr>
            <w:tcW w:w="16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203A15" w14:textId="77777777" w:rsidR="00F42214" w:rsidRDefault="002B27D8">
            <w:pPr>
              <w:widowControl w:val="0"/>
              <w:spacing w:before="240" w:after="240" w:line="261"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Pr>
                <w:rFonts w:ascii="Times New Roman" w:eastAsia="Times New Roman" w:hAnsi="Times New Roman" w:cs="Times New Roman"/>
                <w:sz w:val="24"/>
                <w:szCs w:val="24"/>
                <w:vertAlign w:val="subscript"/>
              </w:rPr>
              <w:t>D</w:t>
            </w:r>
            <w:r>
              <w:rPr>
                <w:rFonts w:ascii="Times New Roman" w:eastAsia="Times New Roman" w:hAnsi="Times New Roman" w:cs="Times New Roman"/>
                <w:sz w:val="24"/>
                <w:szCs w:val="24"/>
              </w:rPr>
              <w:t xml:space="preserve"> = V</w:t>
            </w:r>
            <w:r>
              <w:rPr>
                <w:rFonts w:ascii="Times New Roman" w:eastAsia="Times New Roman" w:hAnsi="Times New Roman" w:cs="Times New Roman"/>
                <w:sz w:val="24"/>
                <w:szCs w:val="24"/>
                <w:vertAlign w:val="subscript"/>
              </w:rPr>
              <w:t>RC</w:t>
            </w:r>
            <w:r>
              <w:rPr>
                <w:rFonts w:ascii="Times New Roman" w:eastAsia="Times New Roman" w:hAnsi="Times New Roman" w:cs="Times New Roman"/>
                <w:sz w:val="24"/>
                <w:szCs w:val="24"/>
              </w:rPr>
              <w:t>/R</w:t>
            </w:r>
            <w:r>
              <w:rPr>
                <w:rFonts w:ascii="Times New Roman" w:eastAsia="Times New Roman" w:hAnsi="Times New Roman" w:cs="Times New Roman"/>
                <w:sz w:val="24"/>
                <w:szCs w:val="24"/>
                <w:vertAlign w:val="subscript"/>
              </w:rPr>
              <w:t>C</w:t>
            </w:r>
          </w:p>
        </w:tc>
      </w:tr>
      <w:tr w:rsidR="00F42214" w14:paraId="07167C9B" w14:textId="77777777">
        <w:trPr>
          <w:trHeight w:val="465"/>
        </w:trPr>
        <w:tc>
          <w:tcPr>
            <w:tcW w:w="675" w:type="dxa"/>
            <w:shd w:val="clear" w:color="auto" w:fill="auto"/>
            <w:tcMar>
              <w:top w:w="100" w:type="dxa"/>
              <w:left w:w="100" w:type="dxa"/>
              <w:bottom w:w="100" w:type="dxa"/>
              <w:right w:w="100" w:type="dxa"/>
            </w:tcMar>
          </w:tcPr>
          <w:p w14:paraId="067B1634"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V</w:t>
            </w:r>
          </w:p>
        </w:tc>
        <w:tc>
          <w:tcPr>
            <w:tcW w:w="1755" w:type="dxa"/>
            <w:shd w:val="clear" w:color="auto" w:fill="auto"/>
            <w:tcMar>
              <w:top w:w="100" w:type="dxa"/>
              <w:left w:w="100" w:type="dxa"/>
              <w:bottom w:w="100" w:type="dxa"/>
              <w:right w:w="100" w:type="dxa"/>
            </w:tcMar>
          </w:tcPr>
          <w:p w14:paraId="3B0F83B6"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7V</w:t>
            </w:r>
          </w:p>
        </w:tc>
        <w:tc>
          <w:tcPr>
            <w:tcW w:w="1860" w:type="dxa"/>
            <w:shd w:val="clear" w:color="auto" w:fill="auto"/>
            <w:tcMar>
              <w:top w:w="100" w:type="dxa"/>
              <w:left w:w="100" w:type="dxa"/>
              <w:bottom w:w="100" w:type="dxa"/>
              <w:right w:w="100" w:type="dxa"/>
            </w:tcMar>
          </w:tcPr>
          <w:p w14:paraId="5D3CA725"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007A</w:t>
            </w:r>
          </w:p>
        </w:tc>
        <w:tc>
          <w:tcPr>
            <w:tcW w:w="1680" w:type="dxa"/>
            <w:shd w:val="clear" w:color="auto" w:fill="auto"/>
            <w:tcMar>
              <w:top w:w="100" w:type="dxa"/>
              <w:left w:w="100" w:type="dxa"/>
              <w:bottom w:w="100" w:type="dxa"/>
              <w:right w:w="100" w:type="dxa"/>
            </w:tcMar>
          </w:tcPr>
          <w:p w14:paraId="7AE521F6"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V</w:t>
            </w:r>
          </w:p>
        </w:tc>
        <w:tc>
          <w:tcPr>
            <w:tcW w:w="1740" w:type="dxa"/>
            <w:shd w:val="clear" w:color="auto" w:fill="auto"/>
            <w:tcMar>
              <w:top w:w="100" w:type="dxa"/>
              <w:left w:w="100" w:type="dxa"/>
              <w:bottom w:w="100" w:type="dxa"/>
              <w:right w:w="100" w:type="dxa"/>
            </w:tcMar>
          </w:tcPr>
          <w:p w14:paraId="4354CD4F"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V</w:t>
            </w:r>
          </w:p>
        </w:tc>
        <w:tc>
          <w:tcPr>
            <w:tcW w:w="1650" w:type="dxa"/>
            <w:shd w:val="clear" w:color="auto" w:fill="auto"/>
            <w:tcMar>
              <w:top w:w="100" w:type="dxa"/>
              <w:left w:w="100" w:type="dxa"/>
              <w:bottom w:w="100" w:type="dxa"/>
              <w:right w:w="100" w:type="dxa"/>
            </w:tcMar>
          </w:tcPr>
          <w:p w14:paraId="27551BC1"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05A</w:t>
            </w:r>
          </w:p>
        </w:tc>
      </w:tr>
      <w:tr w:rsidR="00F42214" w14:paraId="2D27799E" w14:textId="77777777">
        <w:tc>
          <w:tcPr>
            <w:tcW w:w="675" w:type="dxa"/>
            <w:shd w:val="clear" w:color="auto" w:fill="auto"/>
            <w:tcMar>
              <w:top w:w="100" w:type="dxa"/>
              <w:left w:w="100" w:type="dxa"/>
              <w:bottom w:w="100" w:type="dxa"/>
              <w:right w:w="100" w:type="dxa"/>
            </w:tcMar>
          </w:tcPr>
          <w:p w14:paraId="04B6F059"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V</w:t>
            </w:r>
          </w:p>
        </w:tc>
        <w:tc>
          <w:tcPr>
            <w:tcW w:w="1755" w:type="dxa"/>
            <w:shd w:val="clear" w:color="auto" w:fill="auto"/>
            <w:tcMar>
              <w:top w:w="100" w:type="dxa"/>
              <w:left w:w="100" w:type="dxa"/>
              <w:bottom w:w="100" w:type="dxa"/>
              <w:right w:w="100" w:type="dxa"/>
            </w:tcMar>
          </w:tcPr>
          <w:p w14:paraId="792F35FC"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7V</w:t>
            </w:r>
          </w:p>
        </w:tc>
        <w:tc>
          <w:tcPr>
            <w:tcW w:w="1860" w:type="dxa"/>
            <w:shd w:val="clear" w:color="auto" w:fill="auto"/>
            <w:tcMar>
              <w:top w:w="100" w:type="dxa"/>
              <w:left w:w="100" w:type="dxa"/>
              <w:bottom w:w="100" w:type="dxa"/>
              <w:right w:w="100" w:type="dxa"/>
            </w:tcMar>
          </w:tcPr>
          <w:p w14:paraId="2336F278"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043A</w:t>
            </w:r>
          </w:p>
        </w:tc>
        <w:tc>
          <w:tcPr>
            <w:tcW w:w="1680" w:type="dxa"/>
            <w:shd w:val="clear" w:color="auto" w:fill="auto"/>
            <w:tcMar>
              <w:top w:w="100" w:type="dxa"/>
              <w:left w:w="100" w:type="dxa"/>
              <w:bottom w:w="100" w:type="dxa"/>
              <w:right w:w="100" w:type="dxa"/>
            </w:tcMar>
          </w:tcPr>
          <w:p w14:paraId="0E00AB0E"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800V</w:t>
            </w:r>
          </w:p>
        </w:tc>
        <w:tc>
          <w:tcPr>
            <w:tcW w:w="1740" w:type="dxa"/>
            <w:shd w:val="clear" w:color="auto" w:fill="auto"/>
            <w:tcMar>
              <w:top w:w="100" w:type="dxa"/>
              <w:left w:w="100" w:type="dxa"/>
              <w:bottom w:w="100" w:type="dxa"/>
              <w:right w:w="100" w:type="dxa"/>
            </w:tcMar>
          </w:tcPr>
          <w:p w14:paraId="4AAEFA2C"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2V</w:t>
            </w:r>
          </w:p>
        </w:tc>
        <w:tc>
          <w:tcPr>
            <w:tcW w:w="1650" w:type="dxa"/>
            <w:shd w:val="clear" w:color="auto" w:fill="auto"/>
            <w:tcMar>
              <w:top w:w="100" w:type="dxa"/>
              <w:left w:w="100" w:type="dxa"/>
              <w:bottom w:w="100" w:type="dxa"/>
              <w:right w:w="100" w:type="dxa"/>
            </w:tcMar>
          </w:tcPr>
          <w:p w14:paraId="35C04BC4" w14:textId="77777777" w:rsidR="00F42214" w:rsidRDefault="002B27D8">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042A</w:t>
            </w:r>
          </w:p>
        </w:tc>
      </w:tr>
    </w:tbl>
    <w:p w14:paraId="5E716CF3" w14:textId="77777777" w:rsidR="00F42214" w:rsidRDefault="002B27D8">
      <w:pPr>
        <w:spacing w:after="160" w:line="259"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Table 1: Simulation Values</w:t>
      </w:r>
    </w:p>
    <w:p w14:paraId="406D9C37" w14:textId="77777777" w:rsidR="00F42214" w:rsidRDefault="002B27D8">
      <w:pPr>
        <w:pBdr>
          <w:top w:val="nil"/>
          <w:left w:val="nil"/>
          <w:bottom w:val="nil"/>
          <w:right w:val="nil"/>
          <w:between w:val="nil"/>
        </w:pBdr>
        <w:spacing w:after="160" w:line="259" w:lineRule="auto"/>
        <w:rPr>
          <w:rFonts w:ascii="Times New Roman" w:eastAsia="Times New Roman" w:hAnsi="Times New Roman" w:cs="Times New Roman"/>
          <w:b/>
          <w:color w:val="000000"/>
          <w:sz w:val="24"/>
          <w:szCs w:val="24"/>
        </w:rPr>
      </w:pPr>
      <w:bookmarkStart w:id="3" w:name="_heading=h.p7so2kjixi44" w:colFirst="0" w:colLast="0"/>
      <w:bookmarkEnd w:id="3"/>
      <w:r>
        <w:rPr>
          <w:rFonts w:ascii="Times New Roman" w:eastAsia="Times New Roman" w:hAnsi="Times New Roman" w:cs="Times New Roman"/>
          <w:b/>
          <w:color w:val="000000"/>
          <w:sz w:val="24"/>
          <w:szCs w:val="24"/>
        </w:rPr>
        <w:t xml:space="preserve"> </w:t>
      </w:r>
    </w:p>
    <w:p w14:paraId="480EC013" w14:textId="77777777" w:rsidR="00F42214" w:rsidRDefault="00F42214">
      <w:pPr>
        <w:spacing w:after="160" w:line="259" w:lineRule="auto"/>
        <w:rPr>
          <w:rFonts w:ascii="Times New Roman" w:eastAsia="Times New Roman" w:hAnsi="Times New Roman" w:cs="Times New Roman"/>
          <w:b/>
          <w:sz w:val="24"/>
          <w:szCs w:val="24"/>
        </w:rPr>
      </w:pPr>
    </w:p>
    <w:p w14:paraId="78EB676D" w14:textId="77777777" w:rsidR="00F42214" w:rsidRDefault="00F42214">
      <w:pPr>
        <w:spacing w:after="160" w:line="259" w:lineRule="auto"/>
        <w:rPr>
          <w:rFonts w:ascii="Times New Roman" w:eastAsia="Times New Roman" w:hAnsi="Times New Roman" w:cs="Times New Roman"/>
          <w:b/>
          <w:sz w:val="24"/>
          <w:szCs w:val="24"/>
        </w:rPr>
        <w:sectPr w:rsidR="00F42214">
          <w:type w:val="continuous"/>
          <w:pgSz w:w="12240" w:h="15840"/>
          <w:pgMar w:top="1440" w:right="1440" w:bottom="1440" w:left="1440" w:header="720" w:footer="720" w:gutter="0"/>
          <w:cols w:space="720" w:equalWidth="0">
            <w:col w:w="9360"/>
          </w:cols>
        </w:sectPr>
      </w:pPr>
    </w:p>
    <w:p w14:paraId="79EBA838" w14:textId="77777777" w:rsidR="00F42214" w:rsidRDefault="002B27D8">
      <w:pPr>
        <w:spacing w:after="160" w:line="259" w:lineRule="auto"/>
        <w:rPr>
          <w:rFonts w:ascii="Times New Roman" w:eastAsia="Times New Roman" w:hAnsi="Times New Roman" w:cs="Times New Roman"/>
          <w:b/>
          <w:sz w:val="24"/>
          <w:szCs w:val="24"/>
        </w:rPr>
      </w:pPr>
      <w:r>
        <w:br w:type="page"/>
      </w:r>
    </w:p>
    <w:p w14:paraId="60A174A3"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4. </w:t>
      </w:r>
      <w:proofErr w:type="gramStart"/>
      <w:r>
        <w:rPr>
          <w:rFonts w:ascii="Times New Roman" w:eastAsia="Times New Roman" w:hAnsi="Times New Roman" w:cs="Times New Roman"/>
          <w:b/>
          <w:sz w:val="24"/>
          <w:szCs w:val="24"/>
        </w:rPr>
        <w:t>Conclusion  (</w:t>
      </w:r>
      <w:proofErr w:type="gramEnd"/>
      <w:r>
        <w:rPr>
          <w:rFonts w:ascii="Times New Roman" w:eastAsia="Times New Roman" w:hAnsi="Times New Roman" w:cs="Times New Roman"/>
          <w:b/>
          <w:sz w:val="24"/>
          <w:szCs w:val="24"/>
        </w:rPr>
        <w:t>MF, AB)</w:t>
      </w:r>
    </w:p>
    <w:p w14:paraId="2D047AA4"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4.1 Background Research</w:t>
      </w:r>
    </w:p>
    <w:p w14:paraId="1FE1AEDC" w14:textId="77777777" w:rsidR="00F42214" w:rsidRDefault="002B27D8">
      <w:pPr>
        <w:spacing w:after="160" w:line="259"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In order to complete the lab, students would need to research bipolar junction transistors (BJT’s) and Keithley 4200 Semiconductor Characterization System. By researching how to use the Keithley 4200 measure the current-voltage characteristics of the BJT and convert it to excel to make a graph. The book Microelectronic Circuits – 6th edition, is useful to understand the bipolar junction transistor. In the students' eyes, the objective of the lab was to learn about the BJT.</w:t>
      </w:r>
    </w:p>
    <w:p w14:paraId="2FFDFA20"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4.2 Procedure</w:t>
      </w:r>
    </w:p>
    <w:p w14:paraId="3D716D0D" w14:textId="77777777" w:rsidR="00F42214" w:rsidRDefault="002B27D8">
      <w:pPr>
        <w:spacing w:after="160" w:line="259"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complete this lab, students would need to read the background on setting up and using the Keithley 4200 Semiconductor Characterization System. After the group used Keithley 4200 they would measure the current-voltage characteristics of the BJT such as measured current gain. From the measured current gain, students would create a piece-wise linear model of the BJT. Finally, the group would Design a circuit that allows the BJT to be used as a switch and implement it using PSpice. Some challenges that </w:t>
      </w:r>
      <w:proofErr w:type="spellStart"/>
      <w:r>
        <w:rPr>
          <w:rFonts w:ascii="Times New Roman" w:eastAsia="Times New Roman" w:hAnsi="Times New Roman" w:cs="Times New Roman"/>
          <w:sz w:val="24"/>
          <w:szCs w:val="24"/>
        </w:rPr>
        <w:t>occured</w:t>
      </w:r>
      <w:proofErr w:type="spellEnd"/>
      <w:r>
        <w:rPr>
          <w:rFonts w:ascii="Times New Roman" w:eastAsia="Times New Roman" w:hAnsi="Times New Roman" w:cs="Times New Roman"/>
          <w:sz w:val="24"/>
          <w:szCs w:val="24"/>
        </w:rPr>
        <w:t xml:space="preserve"> from this experiment were learning how to use </w:t>
      </w:r>
      <w:proofErr w:type="spellStart"/>
      <w:r>
        <w:rPr>
          <w:rFonts w:ascii="Times New Roman" w:eastAsia="Times New Roman" w:hAnsi="Times New Roman" w:cs="Times New Roman"/>
          <w:sz w:val="24"/>
          <w:szCs w:val="24"/>
        </w:rPr>
        <w:t>LTspice</w:t>
      </w:r>
      <w:proofErr w:type="spellEnd"/>
      <w:r>
        <w:rPr>
          <w:rFonts w:ascii="Times New Roman" w:eastAsia="Times New Roman" w:hAnsi="Times New Roman" w:cs="Times New Roman"/>
          <w:sz w:val="24"/>
          <w:szCs w:val="24"/>
        </w:rPr>
        <w:t xml:space="preserve"> for the first time </w:t>
      </w:r>
      <w:proofErr w:type="gramStart"/>
      <w:r>
        <w:rPr>
          <w:rFonts w:ascii="Times New Roman" w:eastAsia="Times New Roman" w:hAnsi="Times New Roman" w:cs="Times New Roman"/>
          <w:sz w:val="24"/>
          <w:szCs w:val="24"/>
        </w:rPr>
        <w:t>and also</w:t>
      </w:r>
      <w:proofErr w:type="gramEnd"/>
      <w:r>
        <w:rPr>
          <w:rFonts w:ascii="Times New Roman" w:eastAsia="Times New Roman" w:hAnsi="Times New Roman" w:cs="Times New Roman"/>
          <w:sz w:val="24"/>
          <w:szCs w:val="24"/>
        </w:rPr>
        <w:t xml:space="preserve"> learning how to use Keithley 4200. Some suggestions that might be needed for this lab is to include more steps in how to do this lab. The step that students would find most interesting is using the Keithley 4200.</w:t>
      </w:r>
    </w:p>
    <w:p w14:paraId="6F5EFCBD" w14:textId="77777777" w:rsidR="00F42214" w:rsidRDefault="00F42214">
      <w:pPr>
        <w:spacing w:after="160" w:line="259" w:lineRule="auto"/>
        <w:rPr>
          <w:rFonts w:ascii="Times New Roman" w:eastAsia="Times New Roman" w:hAnsi="Times New Roman" w:cs="Times New Roman"/>
          <w:sz w:val="24"/>
          <w:szCs w:val="24"/>
        </w:rPr>
      </w:pPr>
    </w:p>
    <w:p w14:paraId="2A12C7A3"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4.3 Analysis and Results</w:t>
      </w:r>
    </w:p>
    <w:p w14:paraId="2D817E20" w14:textId="77777777" w:rsidR="00F42214" w:rsidRDefault="002B27D8">
      <w:pPr>
        <w:spacing w:after="160" w:line="259" w:lineRule="auto"/>
        <w:rPr>
          <w:rFonts w:ascii="Times New Roman" w:eastAsia="Times New Roman" w:hAnsi="Times New Roman" w:cs="Times New Roman"/>
          <w:sz w:val="24"/>
          <w:szCs w:val="24"/>
          <w:highlight w:val="yellow"/>
        </w:rPr>
      </w:pPr>
      <w:r>
        <w:rPr>
          <w:rFonts w:ascii="Times New Roman" w:eastAsia="Times New Roman" w:hAnsi="Times New Roman" w:cs="Times New Roman"/>
          <w:sz w:val="24"/>
          <w:szCs w:val="24"/>
        </w:rPr>
        <w:tab/>
        <w:t xml:space="preserve">Our design worked correctly and displayed values that were close to what was </w:t>
      </w:r>
      <w:r>
        <w:rPr>
          <w:rFonts w:ascii="Times New Roman" w:eastAsia="Times New Roman" w:hAnsi="Times New Roman" w:cs="Times New Roman"/>
          <w:sz w:val="24"/>
          <w:szCs w:val="24"/>
        </w:rPr>
        <w:t xml:space="preserve">expected. Although we did not get to </w:t>
      </w:r>
      <w:proofErr w:type="gramStart"/>
      <w:r>
        <w:rPr>
          <w:rFonts w:ascii="Times New Roman" w:eastAsia="Times New Roman" w:hAnsi="Times New Roman" w:cs="Times New Roman"/>
          <w:sz w:val="24"/>
          <w:szCs w:val="24"/>
        </w:rPr>
        <w:t>actually do</w:t>
      </w:r>
      <w:proofErr w:type="gramEnd"/>
      <w:r>
        <w:rPr>
          <w:rFonts w:ascii="Times New Roman" w:eastAsia="Times New Roman" w:hAnsi="Times New Roman" w:cs="Times New Roman"/>
          <w:sz w:val="24"/>
          <w:szCs w:val="24"/>
        </w:rPr>
        <w:t xml:space="preserve"> the hardware portion, our simulated schematics worked well. All the values we recorded from the simulation were correct or very close to being so. This was all expected however, since as stated previously the hardware values were not actually measured. </w:t>
      </w:r>
      <w:proofErr w:type="gramStart"/>
      <w:r>
        <w:rPr>
          <w:rFonts w:ascii="Times New Roman" w:eastAsia="Times New Roman" w:hAnsi="Times New Roman" w:cs="Times New Roman"/>
          <w:sz w:val="24"/>
          <w:szCs w:val="24"/>
        </w:rPr>
        <w:t>Overall</w:t>
      </w:r>
      <w:proofErr w:type="gramEnd"/>
      <w:r>
        <w:rPr>
          <w:rFonts w:ascii="Times New Roman" w:eastAsia="Times New Roman" w:hAnsi="Times New Roman" w:cs="Times New Roman"/>
          <w:sz w:val="24"/>
          <w:szCs w:val="24"/>
        </w:rPr>
        <w:t xml:space="preserve"> I would give it high marks on an evaluation because everything matches up very well.</w:t>
      </w:r>
    </w:p>
    <w:p w14:paraId="5BD05728" w14:textId="77777777" w:rsidR="00F42214" w:rsidRDefault="002B27D8">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4.4 Closing Ideas</w:t>
      </w:r>
    </w:p>
    <w:p w14:paraId="62AC88F3" w14:textId="77777777" w:rsidR="00F42214" w:rsidRDefault="002B27D8">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One lesson that we will take away from this experiment is that </w:t>
      </w:r>
      <w:proofErr w:type="spellStart"/>
      <w:r>
        <w:rPr>
          <w:rFonts w:ascii="Times New Roman" w:eastAsia="Times New Roman" w:hAnsi="Times New Roman" w:cs="Times New Roman"/>
          <w:sz w:val="24"/>
          <w:szCs w:val="24"/>
        </w:rPr>
        <w:t>LTSpice</w:t>
      </w:r>
      <w:proofErr w:type="spellEnd"/>
      <w:r>
        <w:rPr>
          <w:rFonts w:ascii="Times New Roman" w:eastAsia="Times New Roman" w:hAnsi="Times New Roman" w:cs="Times New Roman"/>
          <w:sz w:val="24"/>
          <w:szCs w:val="24"/>
        </w:rPr>
        <w:t xml:space="preserve"> is even more annoying and unintuitive than regular Pspice. This led to </w:t>
      </w:r>
      <w:proofErr w:type="gramStart"/>
      <w:r>
        <w:rPr>
          <w:rFonts w:ascii="Times New Roman" w:eastAsia="Times New Roman" w:hAnsi="Times New Roman" w:cs="Times New Roman"/>
          <w:sz w:val="24"/>
          <w:szCs w:val="24"/>
        </w:rPr>
        <w:t>actually constructing</w:t>
      </w:r>
      <w:proofErr w:type="gramEnd"/>
      <w:r>
        <w:rPr>
          <w:rFonts w:ascii="Times New Roman" w:eastAsia="Times New Roman" w:hAnsi="Times New Roman" w:cs="Times New Roman"/>
          <w:sz w:val="24"/>
          <w:szCs w:val="24"/>
        </w:rPr>
        <w:t xml:space="preserve"> the schematics taking longer than expected because we had to figure out the software. Another lesson we took away from this experiment was how to properly use the bipolar junction transistor. This will help us in future classes and labs because we will have a better understanding of that type of transistor. What we liked the most about this lab was trying to figure out how to use the Keithley 4200. If we were to do this lab differently then we propose that </w:t>
      </w:r>
      <w:proofErr w:type="spellStart"/>
      <w:r>
        <w:rPr>
          <w:rFonts w:ascii="Times New Roman" w:eastAsia="Times New Roman" w:hAnsi="Times New Roman" w:cs="Times New Roman"/>
          <w:sz w:val="24"/>
          <w:szCs w:val="24"/>
        </w:rPr>
        <w:t>LTSpice</w:t>
      </w:r>
      <w:proofErr w:type="spellEnd"/>
      <w:r>
        <w:rPr>
          <w:rFonts w:ascii="Times New Roman" w:eastAsia="Times New Roman" w:hAnsi="Times New Roman" w:cs="Times New Roman"/>
          <w:sz w:val="24"/>
          <w:szCs w:val="24"/>
        </w:rPr>
        <w:t xml:space="preserve"> should not be used.</w:t>
      </w:r>
    </w:p>
    <w:p w14:paraId="100EAFF1" w14:textId="77777777" w:rsidR="00F42214" w:rsidRDefault="002B27D8">
      <w:pPr>
        <w:spacing w:line="360" w:lineRule="auto"/>
        <w:ind w:firstLine="360"/>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5. References: </w:t>
      </w:r>
    </w:p>
    <w:p w14:paraId="1E8065FA" w14:textId="77777777" w:rsidR="00F42214" w:rsidRDefault="002B27D8">
      <w:pPr>
        <w:numPr>
          <w:ilvl w:val="0"/>
          <w:numId w:val="7"/>
        </w:numPr>
        <w:pBdr>
          <w:top w:val="nil"/>
          <w:left w:val="nil"/>
          <w:bottom w:val="nil"/>
          <w:right w:val="nil"/>
          <w:between w:val="nil"/>
        </w:pBdr>
        <w:spacing w:after="0" w:line="360" w:lineRule="auto"/>
        <w:rPr>
          <w:rFonts w:ascii="Times New Roman" w:eastAsia="Times New Roman" w:hAnsi="Times New Roman" w:cs="Times New Roman"/>
        </w:rPr>
      </w:pPr>
      <w:r>
        <w:rPr>
          <w:rFonts w:ascii="Times New Roman" w:eastAsia="Times New Roman" w:hAnsi="Times New Roman" w:cs="Times New Roman"/>
          <w:color w:val="000000"/>
          <w:sz w:val="24"/>
          <w:szCs w:val="24"/>
        </w:rPr>
        <w:t xml:space="preserve">Microelectronics Circuits by </w:t>
      </w:r>
      <w:proofErr w:type="spellStart"/>
      <w:r>
        <w:rPr>
          <w:rFonts w:ascii="Times New Roman" w:eastAsia="Times New Roman" w:hAnsi="Times New Roman" w:cs="Times New Roman"/>
          <w:color w:val="000000"/>
          <w:sz w:val="24"/>
          <w:szCs w:val="24"/>
        </w:rPr>
        <w:t>Sedra</w:t>
      </w:r>
      <w:proofErr w:type="spellEnd"/>
      <w:r>
        <w:rPr>
          <w:rFonts w:ascii="Times New Roman" w:eastAsia="Times New Roman" w:hAnsi="Times New Roman" w:cs="Times New Roman"/>
          <w:color w:val="000000"/>
          <w:sz w:val="24"/>
          <w:szCs w:val="24"/>
        </w:rPr>
        <w:t xml:space="preserve"> and Smith; </w:t>
      </w:r>
      <w:proofErr w:type="spellStart"/>
      <w:r>
        <w:rPr>
          <w:rFonts w:ascii="Times New Roman" w:eastAsia="Times New Roman" w:hAnsi="Times New Roman" w:cs="Times New Roman"/>
          <w:color w:val="000000"/>
          <w:sz w:val="24"/>
          <w:szCs w:val="24"/>
        </w:rPr>
        <w:t>OxfordUniversity</w:t>
      </w:r>
      <w:proofErr w:type="spellEnd"/>
      <w:r>
        <w:rPr>
          <w:rFonts w:ascii="Times New Roman" w:eastAsia="Times New Roman" w:hAnsi="Times New Roman" w:cs="Times New Roman"/>
          <w:color w:val="000000"/>
          <w:sz w:val="24"/>
          <w:szCs w:val="24"/>
        </w:rPr>
        <w:t xml:space="preserve"> Press; Latest Edition</w:t>
      </w:r>
    </w:p>
    <w:p w14:paraId="3ED4EEDA" w14:textId="4008E1D1" w:rsidR="00F42214" w:rsidRPr="00185C90" w:rsidRDefault="002B27D8">
      <w:pPr>
        <w:numPr>
          <w:ilvl w:val="0"/>
          <w:numId w:val="7"/>
        </w:numPr>
        <w:pBdr>
          <w:top w:val="nil"/>
          <w:left w:val="nil"/>
          <w:bottom w:val="nil"/>
          <w:right w:val="nil"/>
          <w:between w:val="nil"/>
        </w:pBdr>
        <w:spacing w:after="0" w:line="360" w:lineRule="auto"/>
        <w:rPr>
          <w:rFonts w:ascii="Times New Roman" w:eastAsia="Times New Roman" w:hAnsi="Times New Roman" w:cs="Times New Roman"/>
        </w:rPr>
      </w:pPr>
      <w:r>
        <w:rPr>
          <w:rFonts w:ascii="Times New Roman" w:eastAsia="Times New Roman" w:hAnsi="Times New Roman" w:cs="Times New Roman"/>
          <w:color w:val="000000"/>
          <w:sz w:val="24"/>
          <w:szCs w:val="24"/>
        </w:rPr>
        <w:t>Bi-Polar Junction Transistor lecture notes; hmc.edu, http://fourier.eng.hmc.edu/e84/lectures/ch4/node3.html</w:t>
      </w:r>
    </w:p>
    <w:p w14:paraId="09DC0288" w14:textId="16C268DD" w:rsidR="00F42214" w:rsidRDefault="00185C90" w:rsidP="00185C90">
      <w:pPr>
        <w:numPr>
          <w:ilvl w:val="0"/>
          <w:numId w:val="7"/>
        </w:numPr>
        <w:pBdr>
          <w:top w:val="nil"/>
          <w:left w:val="nil"/>
          <w:bottom w:val="nil"/>
          <w:right w:val="nil"/>
          <w:between w:val="nil"/>
        </w:pBdr>
        <w:spacing w:after="0" w:line="360" w:lineRule="auto"/>
      </w:pPr>
      <w:proofErr w:type="spellStart"/>
      <w:r>
        <w:rPr>
          <w:rFonts w:ascii="Times New Roman" w:eastAsia="Times New Roman" w:hAnsi="Times New Roman" w:cs="Times New Roman"/>
        </w:rPr>
        <w:t>LTSpice</w:t>
      </w:r>
      <w:proofErr w:type="spellEnd"/>
      <w:r>
        <w:rPr>
          <w:rFonts w:ascii="Times New Roman" w:eastAsia="Times New Roman" w:hAnsi="Times New Roman" w:cs="Times New Roman"/>
        </w:rPr>
        <w:t xml:space="preserve"> Technical Articles; </w:t>
      </w:r>
      <w:r w:rsidRPr="00185C90">
        <w:rPr>
          <w:rFonts w:ascii="Times New Roman" w:eastAsia="Times New Roman" w:hAnsi="Times New Roman" w:cs="Times New Roman"/>
        </w:rPr>
        <w:t>https://www.analog.com/en/</w:t>
      </w:r>
      <w:r>
        <w:t xml:space="preserve"> </w:t>
      </w:r>
    </w:p>
    <w:sectPr w:rsidR="00F42214">
      <w:type w:val="continuous"/>
      <w:pgSz w:w="12240" w:h="15840"/>
      <w:pgMar w:top="1440" w:right="1440" w:bottom="1440" w:left="1440" w:header="720" w:footer="720" w:gutter="0"/>
      <w:cols w:num="2" w:space="720" w:equalWidth="0">
        <w:col w:w="4320" w:space="720"/>
        <w:col w:w="4320" w:space="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DA2E38"/>
    <w:multiLevelType w:val="multilevel"/>
    <w:tmpl w:val="D00A9C8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 w15:restartNumberingAfterBreak="0">
    <w:nsid w:val="1ED61E64"/>
    <w:multiLevelType w:val="multilevel"/>
    <w:tmpl w:val="0D8E638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33BA30E3"/>
    <w:multiLevelType w:val="multilevel"/>
    <w:tmpl w:val="66C8A2D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42C66C61"/>
    <w:multiLevelType w:val="multilevel"/>
    <w:tmpl w:val="148E118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4" w15:restartNumberingAfterBreak="0">
    <w:nsid w:val="4CBD255B"/>
    <w:multiLevelType w:val="multilevel"/>
    <w:tmpl w:val="B2C26322"/>
    <w:lvl w:ilvl="0">
      <w:start w:val="1"/>
      <w:numFmt w:val="decimal"/>
      <w:lvlText w:val="%1."/>
      <w:lvlJc w:val="left"/>
      <w:pPr>
        <w:ind w:left="720" w:hanging="360"/>
      </w:pPr>
    </w:lvl>
    <w:lvl w:ilvl="1">
      <w:start w:val="2"/>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5" w15:restartNumberingAfterBreak="0">
    <w:nsid w:val="5B48288F"/>
    <w:multiLevelType w:val="multilevel"/>
    <w:tmpl w:val="41D609DA"/>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6" w15:restartNumberingAfterBreak="0">
    <w:nsid w:val="6F6C4769"/>
    <w:multiLevelType w:val="multilevel"/>
    <w:tmpl w:val="7EE0C06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num w:numId="1">
    <w:abstractNumId w:val="4"/>
  </w:num>
  <w:num w:numId="2">
    <w:abstractNumId w:val="3"/>
  </w:num>
  <w:num w:numId="3">
    <w:abstractNumId w:val="6"/>
  </w:num>
  <w:num w:numId="4">
    <w:abstractNumId w:val="0"/>
  </w:num>
  <w:num w:numId="5">
    <w:abstractNumId w:val="1"/>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42214"/>
    <w:rsid w:val="000542A5"/>
    <w:rsid w:val="000F31E1"/>
    <w:rsid w:val="00185C90"/>
    <w:rsid w:val="002B27D8"/>
    <w:rsid w:val="003716BC"/>
    <w:rsid w:val="00AE2309"/>
    <w:rsid w:val="00BD7052"/>
    <w:rsid w:val="00F422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C62FCE"/>
  <w15:docId w15:val="{5F512018-72BA-4BA9-B126-A46CD9E64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1"/>
        <w:szCs w:val="21"/>
        <w:lang w:val="en-US" w:eastAsia="en-US" w:bidi="ar-SA"/>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2B63"/>
  </w:style>
  <w:style w:type="paragraph" w:styleId="Heading1">
    <w:name w:val="heading 1"/>
    <w:basedOn w:val="Normal"/>
    <w:next w:val="Normal"/>
    <w:uiPriority w:val="9"/>
    <w:qFormat/>
    <w:pPr>
      <w:keepNext/>
      <w:keepLines/>
      <w:spacing w:before="48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pPr>
    <w:rPr>
      <w:b/>
      <w:sz w:val="72"/>
      <w:szCs w:val="72"/>
    </w:rPr>
  </w:style>
  <w:style w:type="paragraph" w:styleId="ListParagraph">
    <w:name w:val="List Paragraph"/>
    <w:basedOn w:val="Normal"/>
    <w:uiPriority w:val="34"/>
    <w:qFormat/>
    <w:rsid w:val="00AE60EF"/>
    <w:pPr>
      <w:ind w:left="720"/>
      <w:contextualSpacing/>
    </w:pPr>
  </w:style>
  <w:style w:type="character" w:styleId="Hyperlink">
    <w:name w:val="Hyperlink"/>
    <w:basedOn w:val="DefaultParagraphFont"/>
    <w:uiPriority w:val="99"/>
    <w:unhideWhenUsed/>
    <w:rsid w:val="00AE60EF"/>
    <w:rPr>
      <w:color w:val="0563C1" w:themeColor="hyperlink"/>
      <w:u w:val="single"/>
    </w:rPr>
  </w:style>
  <w:style w:type="character" w:styleId="UnresolvedMention">
    <w:name w:val="Unresolved Mention"/>
    <w:basedOn w:val="DefaultParagraphFont"/>
    <w:uiPriority w:val="99"/>
    <w:semiHidden/>
    <w:unhideWhenUsed/>
    <w:rsid w:val="00AE60EF"/>
    <w:rPr>
      <w:color w:val="605E5C"/>
      <w:shd w:val="clear" w:color="auto" w:fill="E1DFDD"/>
    </w:rPr>
  </w:style>
  <w:style w:type="character" w:styleId="PlaceholderText">
    <w:name w:val="Placeholder Text"/>
    <w:basedOn w:val="DefaultParagraphFont"/>
    <w:uiPriority w:val="99"/>
    <w:semiHidden/>
    <w:rsid w:val="00C44804"/>
    <w:rPr>
      <w:color w:val="808080"/>
    </w:rPr>
  </w:style>
  <w:style w:type="character" w:customStyle="1" w:styleId="st">
    <w:name w:val="st"/>
    <w:basedOn w:val="DefaultParagraphFont"/>
    <w:rsid w:val="001F125E"/>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blan\Google%20Drive\Electronics%20Lab\Lab4\DataForBJT-Correct.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2N2222</a:t>
            </a:r>
            <a:r>
              <a:rPr lang="en-US" baseline="0"/>
              <a:t> Output Current for different base currents and voltage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424384655501125"/>
          <c:y val="0.13152482269503546"/>
          <c:w val="0.59162430429095381"/>
          <c:h val="0.77554950577986259"/>
        </c:manualLayout>
      </c:layout>
      <c:scatterChart>
        <c:scatterStyle val="lineMarker"/>
        <c:varyColors val="0"/>
        <c:ser>
          <c:idx val="0"/>
          <c:order val="0"/>
          <c:tx>
            <c:v>Base Current e-6</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2:$B$42</c:f>
              <c:numCache>
                <c:formatCode>0.00E+00</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1!$A$2:$A$42</c:f>
              <c:numCache>
                <c:formatCode>0.00E+00</c:formatCode>
                <c:ptCount val="41"/>
                <c:pt idx="0">
                  <c:v>-1.3290000000000001E-9</c:v>
                </c:pt>
                <c:pt idx="1">
                  <c:v>1.932823E-7</c:v>
                </c:pt>
                <c:pt idx="2">
                  <c:v>2.2225879999999999E-7</c:v>
                </c:pt>
                <c:pt idx="3">
                  <c:v>2.2724280000000001E-7</c:v>
                </c:pt>
                <c:pt idx="4">
                  <c:v>2.2874069999999999E-7</c:v>
                </c:pt>
                <c:pt idx="5">
                  <c:v>2.296915E-7</c:v>
                </c:pt>
                <c:pt idx="6">
                  <c:v>2.3056439999999999E-7</c:v>
                </c:pt>
                <c:pt idx="7">
                  <c:v>2.313996E-7</c:v>
                </c:pt>
                <c:pt idx="8">
                  <c:v>2.3221029999999999E-7</c:v>
                </c:pt>
                <c:pt idx="9">
                  <c:v>2.330167E-7</c:v>
                </c:pt>
                <c:pt idx="10">
                  <c:v>2.338026E-7</c:v>
                </c:pt>
                <c:pt idx="11">
                  <c:v>2.345928E-7</c:v>
                </c:pt>
                <c:pt idx="12">
                  <c:v>2.353639E-7</c:v>
                </c:pt>
                <c:pt idx="13">
                  <c:v>2.361227E-7</c:v>
                </c:pt>
                <c:pt idx="14">
                  <c:v>2.3687149999999999E-7</c:v>
                </c:pt>
                <c:pt idx="15">
                  <c:v>2.3763069999999999E-7</c:v>
                </c:pt>
                <c:pt idx="16">
                  <c:v>2.3837300000000001E-7</c:v>
                </c:pt>
                <c:pt idx="17">
                  <c:v>2.391056E-7</c:v>
                </c:pt>
                <c:pt idx="18">
                  <c:v>2.398381E-7</c:v>
                </c:pt>
                <c:pt idx="19">
                  <c:v>2.405638E-7</c:v>
                </c:pt>
                <c:pt idx="20">
                  <c:v>2.4126290000000002E-7</c:v>
                </c:pt>
                <c:pt idx="21">
                  <c:v>2.4198310000000002E-7</c:v>
                </c:pt>
                <c:pt idx="22">
                  <c:v>2.4268870000000001E-7</c:v>
                </c:pt>
                <c:pt idx="23">
                  <c:v>2.4338299999999998E-7</c:v>
                </c:pt>
                <c:pt idx="24">
                  <c:v>2.4408580000000002E-7</c:v>
                </c:pt>
                <c:pt idx="25">
                  <c:v>2.447725E-7</c:v>
                </c:pt>
                <c:pt idx="26">
                  <c:v>2.4547090000000002E-7</c:v>
                </c:pt>
                <c:pt idx="27">
                  <c:v>2.461576E-7</c:v>
                </c:pt>
                <c:pt idx="28">
                  <c:v>2.468408E-7</c:v>
                </c:pt>
                <c:pt idx="29">
                  <c:v>2.475205E-7</c:v>
                </c:pt>
                <c:pt idx="30">
                  <c:v>2.4820439999999999E-7</c:v>
                </c:pt>
                <c:pt idx="31">
                  <c:v>2.4888609999999999E-7</c:v>
                </c:pt>
                <c:pt idx="32">
                  <c:v>2.495603E-7</c:v>
                </c:pt>
                <c:pt idx="33">
                  <c:v>2.5022389999999999E-7</c:v>
                </c:pt>
                <c:pt idx="34">
                  <c:v>2.509082E-7</c:v>
                </c:pt>
                <c:pt idx="35">
                  <c:v>2.5156480000000001E-7</c:v>
                </c:pt>
                <c:pt idx="36">
                  <c:v>2.5223080000000002E-7</c:v>
                </c:pt>
                <c:pt idx="37">
                  <c:v>2.5289360000000002E-7</c:v>
                </c:pt>
                <c:pt idx="38">
                  <c:v>2.5355500000000002E-7</c:v>
                </c:pt>
                <c:pt idx="39">
                  <c:v>2.5422390000000002E-7</c:v>
                </c:pt>
                <c:pt idx="40">
                  <c:v>2.5489389999999999E-7</c:v>
                </c:pt>
              </c:numCache>
            </c:numRef>
          </c:yVal>
          <c:smooth val="0"/>
          <c:extLst>
            <c:ext xmlns:c16="http://schemas.microsoft.com/office/drawing/2014/chart" uri="{C3380CC4-5D6E-409C-BE32-E72D297353CC}">
              <c16:uniqueId val="{00000000-68D3-4796-A893-F4D2D282C7D2}"/>
            </c:ext>
          </c:extLst>
        </c:ser>
        <c:ser>
          <c:idx val="1"/>
          <c:order val="1"/>
          <c:tx>
            <c:v>Base Current 3.25e-6</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E$2:$E$42</c:f>
              <c:numCache>
                <c:formatCode>0.00E+00</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1!$D$2:$D$42</c:f>
              <c:numCache>
                <c:formatCode>0.00E+00</c:formatCode>
                <c:ptCount val="41"/>
                <c:pt idx="0">
                  <c:v>-7.2419999999999996E-9</c:v>
                </c:pt>
                <c:pt idx="1">
                  <c:v>7.1065770000000001E-7</c:v>
                </c:pt>
                <c:pt idx="2">
                  <c:v>8.1752829999999996E-7</c:v>
                </c:pt>
                <c:pt idx="3">
                  <c:v>8.3594029999999998E-7</c:v>
                </c:pt>
                <c:pt idx="4">
                  <c:v>8.4147949999999997E-7</c:v>
                </c:pt>
                <c:pt idx="5">
                  <c:v>8.4503470000000005E-7</c:v>
                </c:pt>
                <c:pt idx="6">
                  <c:v>8.4829660000000005E-7</c:v>
                </c:pt>
                <c:pt idx="7">
                  <c:v>8.5140529999999997E-7</c:v>
                </c:pt>
                <c:pt idx="8">
                  <c:v>8.5447980000000003E-7</c:v>
                </c:pt>
                <c:pt idx="9">
                  <c:v>8.5748809999999997E-7</c:v>
                </c:pt>
                <c:pt idx="10">
                  <c:v>8.6044410000000004E-7</c:v>
                </c:pt>
                <c:pt idx="11">
                  <c:v>8.6334190000000001E-7</c:v>
                </c:pt>
                <c:pt idx="12">
                  <c:v>8.6620099999999999E-7</c:v>
                </c:pt>
                <c:pt idx="13">
                  <c:v>8.6906230000000001E-7</c:v>
                </c:pt>
                <c:pt idx="14">
                  <c:v>8.7188180000000001E-7</c:v>
                </c:pt>
                <c:pt idx="15">
                  <c:v>8.7462679999999998E-7</c:v>
                </c:pt>
                <c:pt idx="16">
                  <c:v>8.7733779999999995E-7</c:v>
                </c:pt>
                <c:pt idx="17">
                  <c:v>8.8009399999999999E-7</c:v>
                </c:pt>
                <c:pt idx="18">
                  <c:v>8.8277700000000004E-7</c:v>
                </c:pt>
                <c:pt idx="19">
                  <c:v>8.8543089999999999E-7</c:v>
                </c:pt>
                <c:pt idx="20">
                  <c:v>8.8810479999999996E-7</c:v>
                </c:pt>
                <c:pt idx="21">
                  <c:v>8.9074339999999999E-7</c:v>
                </c:pt>
                <c:pt idx="22">
                  <c:v>8.9334029999999995E-7</c:v>
                </c:pt>
                <c:pt idx="23">
                  <c:v>8.9591739999999998E-7</c:v>
                </c:pt>
                <c:pt idx="24">
                  <c:v>8.9851839999999999E-7</c:v>
                </c:pt>
                <c:pt idx="25">
                  <c:v>9.0112300000000004E-7</c:v>
                </c:pt>
                <c:pt idx="26">
                  <c:v>9.0366839999999996E-7</c:v>
                </c:pt>
                <c:pt idx="27">
                  <c:v>9.061716E-7</c:v>
                </c:pt>
                <c:pt idx="28">
                  <c:v>9.0874969999999995E-7</c:v>
                </c:pt>
                <c:pt idx="29">
                  <c:v>9.1124629999999998E-7</c:v>
                </c:pt>
                <c:pt idx="30">
                  <c:v>9.1373780000000004E-7</c:v>
                </c:pt>
                <c:pt idx="31">
                  <c:v>9.1623850000000002E-7</c:v>
                </c:pt>
                <c:pt idx="32">
                  <c:v>9.1875349999999998E-7</c:v>
                </c:pt>
                <c:pt idx="33">
                  <c:v>9.2121949999999997E-7</c:v>
                </c:pt>
                <c:pt idx="34">
                  <c:v>9.2369060000000004E-7</c:v>
                </c:pt>
                <c:pt idx="35">
                  <c:v>9.2614600000000001E-7</c:v>
                </c:pt>
                <c:pt idx="36">
                  <c:v>9.2863139999999997E-7</c:v>
                </c:pt>
                <c:pt idx="37">
                  <c:v>9.3107500000000002E-7</c:v>
                </c:pt>
                <c:pt idx="38">
                  <c:v>9.3353240000000005E-7</c:v>
                </c:pt>
                <c:pt idx="39">
                  <c:v>9.3598520000000001E-7</c:v>
                </c:pt>
                <c:pt idx="40">
                  <c:v>9.3845480000000004E-7</c:v>
                </c:pt>
              </c:numCache>
            </c:numRef>
          </c:yVal>
          <c:smooth val="0"/>
          <c:extLst>
            <c:ext xmlns:c16="http://schemas.microsoft.com/office/drawing/2014/chart" uri="{C3380CC4-5D6E-409C-BE32-E72D297353CC}">
              <c16:uniqueId val="{00000001-68D3-4796-A893-F4D2D282C7D2}"/>
            </c:ext>
          </c:extLst>
        </c:ser>
        <c:ser>
          <c:idx val="2"/>
          <c:order val="2"/>
          <c:tx>
            <c:v>Base Current 5.5e-6</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H$2:$H$42</c:f>
              <c:numCache>
                <c:formatCode>0.00E+00</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1!$G$2:$G$42</c:f>
              <c:numCache>
                <c:formatCode>0.00E+00</c:formatCode>
                <c:ptCount val="41"/>
                <c:pt idx="0">
                  <c:v>-1.09878E-8</c:v>
                </c:pt>
                <c:pt idx="1">
                  <c:v>1.2950000000000001E-6</c:v>
                </c:pt>
                <c:pt idx="2">
                  <c:v>1.4899999999999999E-6</c:v>
                </c:pt>
                <c:pt idx="3">
                  <c:v>1.5236999999999999E-6</c:v>
                </c:pt>
                <c:pt idx="4">
                  <c:v>1.5338E-6</c:v>
                </c:pt>
                <c:pt idx="5">
                  <c:v>1.5403999999999999E-6</c:v>
                </c:pt>
                <c:pt idx="6">
                  <c:v>1.5463999999999999E-6</c:v>
                </c:pt>
                <c:pt idx="7">
                  <c:v>1.5520999999999999E-6</c:v>
                </c:pt>
                <c:pt idx="8">
                  <c:v>1.5576999999999999E-6</c:v>
                </c:pt>
                <c:pt idx="9">
                  <c:v>1.5631999999999999E-6</c:v>
                </c:pt>
                <c:pt idx="10">
                  <c:v>1.5686999999999999E-6</c:v>
                </c:pt>
                <c:pt idx="11">
                  <c:v>1.5739000000000001E-6</c:v>
                </c:pt>
                <c:pt idx="12">
                  <c:v>1.5792000000000001E-6</c:v>
                </c:pt>
                <c:pt idx="13">
                  <c:v>1.5844E-6</c:v>
                </c:pt>
                <c:pt idx="14">
                  <c:v>1.5895E-6</c:v>
                </c:pt>
                <c:pt idx="15">
                  <c:v>1.5945999999999999E-6</c:v>
                </c:pt>
                <c:pt idx="16">
                  <c:v>1.5995999999999999E-6</c:v>
                </c:pt>
                <c:pt idx="17">
                  <c:v>1.6046000000000001E-6</c:v>
                </c:pt>
                <c:pt idx="18">
                  <c:v>1.6095E-6</c:v>
                </c:pt>
                <c:pt idx="19">
                  <c:v>1.6144E-6</c:v>
                </c:pt>
                <c:pt idx="20">
                  <c:v>1.6192999999999999E-6</c:v>
                </c:pt>
                <c:pt idx="21">
                  <c:v>1.624E-6</c:v>
                </c:pt>
                <c:pt idx="22">
                  <c:v>1.6288E-6</c:v>
                </c:pt>
                <c:pt idx="23">
                  <c:v>1.6335999999999999E-6</c:v>
                </c:pt>
                <c:pt idx="24">
                  <c:v>1.6383000000000001E-6</c:v>
                </c:pt>
                <c:pt idx="25">
                  <c:v>1.6429E-6</c:v>
                </c:pt>
                <c:pt idx="26">
                  <c:v>1.6476999999999999E-6</c:v>
                </c:pt>
                <c:pt idx="27">
                  <c:v>1.6523E-6</c:v>
                </c:pt>
                <c:pt idx="28">
                  <c:v>1.6569E-6</c:v>
                </c:pt>
                <c:pt idx="29">
                  <c:v>1.6615000000000001E-6</c:v>
                </c:pt>
                <c:pt idx="30">
                  <c:v>1.6661E-6</c:v>
                </c:pt>
                <c:pt idx="31">
                  <c:v>1.6706999999999999E-6</c:v>
                </c:pt>
                <c:pt idx="32">
                  <c:v>1.6753000000000001E-6</c:v>
                </c:pt>
                <c:pt idx="33">
                  <c:v>1.6798E-6</c:v>
                </c:pt>
                <c:pt idx="34">
                  <c:v>1.6842999999999999E-6</c:v>
                </c:pt>
                <c:pt idx="35">
                  <c:v>1.6888E-6</c:v>
                </c:pt>
                <c:pt idx="36">
                  <c:v>1.6934E-6</c:v>
                </c:pt>
                <c:pt idx="37">
                  <c:v>1.6978000000000001E-6</c:v>
                </c:pt>
                <c:pt idx="38">
                  <c:v>1.7022E-6</c:v>
                </c:pt>
                <c:pt idx="39">
                  <c:v>1.7066999999999999E-6</c:v>
                </c:pt>
                <c:pt idx="40">
                  <c:v>1.7113E-6</c:v>
                </c:pt>
              </c:numCache>
            </c:numRef>
          </c:yVal>
          <c:smooth val="0"/>
          <c:extLst>
            <c:ext xmlns:c16="http://schemas.microsoft.com/office/drawing/2014/chart" uri="{C3380CC4-5D6E-409C-BE32-E72D297353CC}">
              <c16:uniqueId val="{00000002-68D3-4796-A893-F4D2D282C7D2}"/>
            </c:ext>
          </c:extLst>
        </c:ser>
        <c:ser>
          <c:idx val="3"/>
          <c:order val="3"/>
          <c:tx>
            <c:v>Base Current 7.75e-6</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K$2:$K$42</c:f>
              <c:numCache>
                <c:formatCode>0.00E+00</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1!$J$2:$J$42</c:f>
              <c:numCache>
                <c:formatCode>0.00E+00</c:formatCode>
                <c:ptCount val="41"/>
                <c:pt idx="0">
                  <c:v>-1.7747399999999998E-8</c:v>
                </c:pt>
                <c:pt idx="1">
                  <c:v>1.9394E-6</c:v>
                </c:pt>
                <c:pt idx="2">
                  <c:v>2.2315999999999999E-6</c:v>
                </c:pt>
                <c:pt idx="3">
                  <c:v>2.2819999999999999E-6</c:v>
                </c:pt>
                <c:pt idx="4">
                  <c:v>2.2973E-6</c:v>
                </c:pt>
                <c:pt idx="5">
                  <c:v>2.3072000000000001E-6</c:v>
                </c:pt>
                <c:pt idx="6">
                  <c:v>2.3161999999999999E-6</c:v>
                </c:pt>
                <c:pt idx="7">
                  <c:v>2.3248000000000002E-6</c:v>
                </c:pt>
                <c:pt idx="8">
                  <c:v>2.3333000000000002E-6</c:v>
                </c:pt>
                <c:pt idx="9">
                  <c:v>2.3416000000000002E-6</c:v>
                </c:pt>
                <c:pt idx="10">
                  <c:v>2.3497000000000001E-6</c:v>
                </c:pt>
                <c:pt idx="11">
                  <c:v>2.3576999999999999E-6</c:v>
                </c:pt>
                <c:pt idx="12">
                  <c:v>2.3655999999999998E-6</c:v>
                </c:pt>
                <c:pt idx="13">
                  <c:v>2.3734E-6</c:v>
                </c:pt>
                <c:pt idx="14">
                  <c:v>2.3811E-6</c:v>
                </c:pt>
                <c:pt idx="15">
                  <c:v>2.3887999999999999E-6</c:v>
                </c:pt>
                <c:pt idx="16">
                  <c:v>2.3962E-6</c:v>
                </c:pt>
                <c:pt idx="17">
                  <c:v>2.4037E-6</c:v>
                </c:pt>
                <c:pt idx="18">
                  <c:v>2.4111000000000001E-6</c:v>
                </c:pt>
                <c:pt idx="19">
                  <c:v>2.4184999999999998E-6</c:v>
                </c:pt>
                <c:pt idx="20">
                  <c:v>2.4258000000000001E-6</c:v>
                </c:pt>
                <c:pt idx="21">
                  <c:v>2.4329999999999998E-6</c:v>
                </c:pt>
                <c:pt idx="22">
                  <c:v>2.4401999999999999E-6</c:v>
                </c:pt>
                <c:pt idx="23">
                  <c:v>2.4472999999999998E-6</c:v>
                </c:pt>
                <c:pt idx="24">
                  <c:v>2.4542999999999999E-6</c:v>
                </c:pt>
                <c:pt idx="25">
                  <c:v>2.4613999999999998E-6</c:v>
                </c:pt>
                <c:pt idx="26">
                  <c:v>2.4683999999999999E-6</c:v>
                </c:pt>
                <c:pt idx="27">
                  <c:v>2.4754000000000001E-6</c:v>
                </c:pt>
                <c:pt idx="28">
                  <c:v>2.4822999999999999E-6</c:v>
                </c:pt>
                <c:pt idx="29">
                  <c:v>2.4891E-6</c:v>
                </c:pt>
                <c:pt idx="30">
                  <c:v>2.4959999999999999E-6</c:v>
                </c:pt>
                <c:pt idx="31">
                  <c:v>2.503E-6</c:v>
                </c:pt>
                <c:pt idx="32">
                  <c:v>2.5096999999999999E-6</c:v>
                </c:pt>
                <c:pt idx="33">
                  <c:v>2.5166000000000002E-6</c:v>
                </c:pt>
                <c:pt idx="34">
                  <c:v>2.5233999999999998E-6</c:v>
                </c:pt>
                <c:pt idx="35">
                  <c:v>2.5301000000000001E-6</c:v>
                </c:pt>
                <c:pt idx="36">
                  <c:v>2.5368E-6</c:v>
                </c:pt>
                <c:pt idx="37">
                  <c:v>2.5436000000000001E-6</c:v>
                </c:pt>
                <c:pt idx="38">
                  <c:v>2.5503E-6</c:v>
                </c:pt>
                <c:pt idx="39">
                  <c:v>2.5569999999999998E-6</c:v>
                </c:pt>
                <c:pt idx="40">
                  <c:v>2.5635999999999999E-6</c:v>
                </c:pt>
              </c:numCache>
            </c:numRef>
          </c:yVal>
          <c:smooth val="0"/>
          <c:extLst>
            <c:ext xmlns:c16="http://schemas.microsoft.com/office/drawing/2014/chart" uri="{C3380CC4-5D6E-409C-BE32-E72D297353CC}">
              <c16:uniqueId val="{00000003-68D3-4796-A893-F4D2D282C7D2}"/>
            </c:ext>
          </c:extLst>
        </c:ser>
        <c:ser>
          <c:idx val="4"/>
          <c:order val="4"/>
          <c:tx>
            <c:v>Base Current e-5</c:v>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N$2:$N$42</c:f>
              <c:numCache>
                <c:formatCode>0.00E+00</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1!$M$2:$M$42</c:f>
              <c:numCache>
                <c:formatCode>0.00E+00</c:formatCode>
                <c:ptCount val="41"/>
                <c:pt idx="0">
                  <c:v>-2.3060700000000001E-8</c:v>
                </c:pt>
                <c:pt idx="1">
                  <c:v>2.6411999999999998E-6</c:v>
                </c:pt>
                <c:pt idx="2">
                  <c:v>3.0392000000000001E-6</c:v>
                </c:pt>
                <c:pt idx="3">
                  <c:v>3.1080000000000001E-6</c:v>
                </c:pt>
                <c:pt idx="4">
                  <c:v>3.1288999999999998E-6</c:v>
                </c:pt>
                <c:pt idx="5">
                  <c:v>3.1425E-6</c:v>
                </c:pt>
                <c:pt idx="6">
                  <c:v>3.1547000000000001E-6</c:v>
                </c:pt>
                <c:pt idx="7">
                  <c:v>3.1665000000000001E-6</c:v>
                </c:pt>
                <c:pt idx="8">
                  <c:v>3.1779999999999999E-6</c:v>
                </c:pt>
                <c:pt idx="9">
                  <c:v>3.1893999999999999E-6</c:v>
                </c:pt>
                <c:pt idx="10">
                  <c:v>3.2005000000000001E-6</c:v>
                </c:pt>
                <c:pt idx="11">
                  <c:v>3.2113999999999999E-6</c:v>
                </c:pt>
                <c:pt idx="12">
                  <c:v>3.2221999999999998E-6</c:v>
                </c:pt>
                <c:pt idx="13">
                  <c:v>3.2329E-6</c:v>
                </c:pt>
                <c:pt idx="14">
                  <c:v>3.2434000000000002E-6</c:v>
                </c:pt>
                <c:pt idx="15">
                  <c:v>3.2536999999999999E-6</c:v>
                </c:pt>
                <c:pt idx="16">
                  <c:v>3.264E-6</c:v>
                </c:pt>
                <c:pt idx="17">
                  <c:v>3.2743000000000001E-6</c:v>
                </c:pt>
                <c:pt idx="18">
                  <c:v>3.2843E-6</c:v>
                </c:pt>
                <c:pt idx="19">
                  <c:v>3.2943E-6</c:v>
                </c:pt>
                <c:pt idx="20">
                  <c:v>3.3042999999999999E-6</c:v>
                </c:pt>
                <c:pt idx="21">
                  <c:v>3.3141000000000002E-6</c:v>
                </c:pt>
                <c:pt idx="22">
                  <c:v>3.3237999999999998E-6</c:v>
                </c:pt>
                <c:pt idx="23">
                  <c:v>3.3336000000000002E-6</c:v>
                </c:pt>
                <c:pt idx="24">
                  <c:v>3.3432999999999998E-6</c:v>
                </c:pt>
                <c:pt idx="25">
                  <c:v>3.3529000000000001E-6</c:v>
                </c:pt>
                <c:pt idx="26">
                  <c:v>3.3623E-6</c:v>
                </c:pt>
                <c:pt idx="27">
                  <c:v>3.3718999999999999E-6</c:v>
                </c:pt>
                <c:pt idx="28">
                  <c:v>3.3813000000000001E-6</c:v>
                </c:pt>
                <c:pt idx="29">
                  <c:v>3.3907E-6</c:v>
                </c:pt>
                <c:pt idx="30">
                  <c:v>3.4000999999999999E-6</c:v>
                </c:pt>
                <c:pt idx="31">
                  <c:v>3.4095000000000001E-6</c:v>
                </c:pt>
                <c:pt idx="32">
                  <c:v>3.4187E-6</c:v>
                </c:pt>
                <c:pt idx="33">
                  <c:v>3.4278999999999998E-6</c:v>
                </c:pt>
                <c:pt idx="34">
                  <c:v>3.4371999999999999E-6</c:v>
                </c:pt>
                <c:pt idx="35">
                  <c:v>3.4465E-6</c:v>
                </c:pt>
                <c:pt idx="36">
                  <c:v>3.4556E-6</c:v>
                </c:pt>
                <c:pt idx="37">
                  <c:v>3.4647E-6</c:v>
                </c:pt>
                <c:pt idx="38">
                  <c:v>3.4740000000000001E-6</c:v>
                </c:pt>
                <c:pt idx="39">
                  <c:v>3.4832E-6</c:v>
                </c:pt>
                <c:pt idx="40">
                  <c:v>3.4922000000000002E-6</c:v>
                </c:pt>
              </c:numCache>
            </c:numRef>
          </c:yVal>
          <c:smooth val="0"/>
          <c:extLst>
            <c:ext xmlns:c16="http://schemas.microsoft.com/office/drawing/2014/chart" uri="{C3380CC4-5D6E-409C-BE32-E72D297353CC}">
              <c16:uniqueId val="{00000004-68D3-4796-A893-F4D2D282C7D2}"/>
            </c:ext>
          </c:extLst>
        </c:ser>
        <c:dLbls>
          <c:showLegendKey val="0"/>
          <c:showVal val="0"/>
          <c:showCatName val="0"/>
          <c:showSerName val="0"/>
          <c:showPercent val="0"/>
          <c:showBubbleSize val="0"/>
        </c:dLbls>
        <c:axId val="1502350895"/>
        <c:axId val="1508651679"/>
      </c:scatterChart>
      <c:valAx>
        <c:axId val="1502350895"/>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llector Voltag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8651679"/>
        <c:crosses val="autoZero"/>
        <c:crossBetween val="midCat"/>
      </c:valAx>
      <c:valAx>
        <c:axId val="150865167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llector Curren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2350895"/>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2kymTcAfuZuYpAfL90NTt4f3kcw==">AMUW2mUW04wIruqcDkG/BTv7Dkasj3MElW4WjB6lsXtp09NcQMIUchXnRNiOQ5E06wegJOjCfhUtnOXDq0vsGfEo+7Y5QzTUh4oQfoNj+TxxU7a0K4yzep3aP+ygHb3QB89KhJEKmctzpjlqqbNo6pcF4w4EXbK4r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865</Words>
  <Characters>4936</Characters>
  <Application>Microsoft Office Word</Application>
  <DocSecurity>0</DocSecurity>
  <Lines>41</Lines>
  <Paragraphs>11</Paragraphs>
  <ScaleCrop>false</ScaleCrop>
  <Company/>
  <LinksUpToDate>false</LinksUpToDate>
  <CharactersWithSpaces>5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ffrey blanda</dc:creator>
  <cp:lastModifiedBy>jeffrey blanda</cp:lastModifiedBy>
  <cp:revision>8</cp:revision>
  <dcterms:created xsi:type="dcterms:W3CDTF">2020-03-29T15:34:00Z</dcterms:created>
  <dcterms:modified xsi:type="dcterms:W3CDTF">2020-03-30T21:06:00Z</dcterms:modified>
</cp:coreProperties>
</file>